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309" r:id="rId2"/>
    <p:sldId id="5459" r:id="rId3"/>
    <p:sldId id="5458" r:id="rId4"/>
    <p:sldId id="1392" r:id="rId5"/>
    <p:sldId id="1390" r:id="rId6"/>
    <p:sldId id="1391" r:id="rId7"/>
    <p:sldId id="5428" r:id="rId8"/>
    <p:sldId id="5429" r:id="rId9"/>
    <p:sldId id="5437" r:id="rId10"/>
    <p:sldId id="5450" r:id="rId11"/>
    <p:sldId id="1363" r:id="rId12"/>
    <p:sldId id="5443" r:id="rId13"/>
    <p:sldId id="5442" r:id="rId14"/>
    <p:sldId id="5460" r:id="rId15"/>
    <p:sldId id="5462" r:id="rId16"/>
    <p:sldId id="5453" r:id="rId17"/>
    <p:sldId id="5464" r:id="rId18"/>
    <p:sldId id="5467" r:id="rId19"/>
    <p:sldId id="5468" r:id="rId20"/>
    <p:sldId id="5469" r:id="rId21"/>
    <p:sldId id="5457" r:id="rId22"/>
    <p:sldId id="1372" r:id="rId23"/>
    <p:sldId id="5431" r:id="rId24"/>
    <p:sldId id="1377" r:id="rId25"/>
    <p:sldId id="5430" r:id="rId26"/>
    <p:sldId id="54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CC00CC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607" autoAdjust="0"/>
    <p:restoredTop sz="93457" autoAdjust="0"/>
  </p:normalViewPr>
  <p:slideViewPr>
    <p:cSldViewPr snapToGrid="0" snapToObjects="1">
      <p:cViewPr varScale="1">
        <p:scale>
          <a:sx n="100" d="100"/>
          <a:sy n="100" d="100"/>
        </p:scale>
        <p:origin x="1768" y="64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76" d="100"/>
          <a:sy n="76" d="100"/>
        </p:scale>
        <p:origin x="5192" y="5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7143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07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70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69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Sunday, March 23, 2025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Sunday, March 23, 2025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3/23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Sunday, March 23, 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gif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45.emf"/><Relationship Id="rId3" Type="http://schemas.openxmlformats.org/officeDocument/2006/relationships/image" Target="../media/image41.emf"/><Relationship Id="rId7" Type="http://schemas.openxmlformats.org/officeDocument/2006/relationships/image" Target="../media/image8.png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10.png"/><Relationship Id="rId4" Type="http://schemas.openxmlformats.org/officeDocument/2006/relationships/image" Target="../media/image42.emf"/><Relationship Id="rId9" Type="http://schemas.openxmlformats.org/officeDocument/2006/relationships/image" Target="../media/image10.png"/><Relationship Id="rId1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g"/><Relationship Id="rId4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53.emf"/><Relationship Id="rId7" Type="http://schemas.openxmlformats.org/officeDocument/2006/relationships/image" Target="../media/image51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49.jpeg"/><Relationship Id="rId10" Type="http://schemas.openxmlformats.org/officeDocument/2006/relationships/image" Target="../media/image55.emf"/><Relationship Id="rId4" Type="http://schemas.openxmlformats.org/officeDocument/2006/relationships/image" Target="../media/image48.jpeg"/><Relationship Id="rId9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jp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>
            <a:extLst>
              <a:ext uri="{FF2B5EF4-FFF2-40B4-BE49-F238E27FC236}">
                <a16:creationId xmlns:a16="http://schemas.microsoft.com/office/drawing/2014/main" id="{B1EF029D-9CDA-4A04-AE81-ABDDBB52AA0C}"/>
              </a:ext>
            </a:extLst>
          </p:cNvPr>
          <p:cNvSpPr txBox="1">
            <a:spLocks/>
          </p:cNvSpPr>
          <p:nvPr/>
        </p:nvSpPr>
        <p:spPr>
          <a:xfrm>
            <a:off x="595580" y="328465"/>
            <a:ext cx="11424141" cy="6178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22 GeV CEBAF – Accelerator Plans</a:t>
            </a:r>
          </a:p>
        </p:txBody>
      </p:sp>
      <p:pic>
        <p:nvPicPr>
          <p:cNvPr id="34" name="Picture Placeholder 6">
            <a:extLst>
              <a:ext uri="{FF2B5EF4-FFF2-40B4-BE49-F238E27FC236}">
                <a16:creationId xmlns:a16="http://schemas.microsoft.com/office/drawing/2014/main" id="{4B4002AB-50E6-4182-A044-6FDF5001DEB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621" r="9621"/>
          <a:stretch>
            <a:fillRect/>
          </a:stretch>
        </p:blipFill>
        <p:spPr>
          <a:xfrm>
            <a:off x="8139805" y="1278066"/>
            <a:ext cx="4048539" cy="334100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347455A-6344-4035-A6E4-701382CBE1F5}"/>
              </a:ext>
            </a:extLst>
          </p:cNvPr>
          <p:cNvGrpSpPr/>
          <p:nvPr/>
        </p:nvGrpSpPr>
        <p:grpSpPr>
          <a:xfrm>
            <a:off x="8604142" y="2941982"/>
            <a:ext cx="3097528" cy="1649895"/>
            <a:chOff x="8604142" y="2941982"/>
            <a:chExt cx="3097528" cy="1649895"/>
          </a:xfrm>
        </p:grpSpPr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1EA6A67F-66B7-4B92-9078-84CC01A0ED78}"/>
                </a:ext>
              </a:extLst>
            </p:cNvPr>
            <p:cNvSpPr/>
            <p:nvPr/>
          </p:nvSpPr>
          <p:spPr>
            <a:xfrm>
              <a:off x="8620539" y="2941982"/>
              <a:ext cx="3081131" cy="1649895"/>
            </a:xfrm>
            <a:custGeom>
              <a:avLst/>
              <a:gdLst>
                <a:gd name="connsiteX0" fmla="*/ 0 w 2975113"/>
                <a:gd name="connsiteY0" fmla="*/ 1689652 h 1689652"/>
                <a:gd name="connsiteX1" fmla="*/ 1530626 w 2975113"/>
                <a:gd name="connsiteY1" fmla="*/ 470452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42660 w 2975113"/>
                <a:gd name="connsiteY2" fmla="*/ 311426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60713 w 3081131"/>
                <a:gd name="connsiteY3" fmla="*/ 238539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25896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81131" h="1649895">
                  <a:moveTo>
                    <a:pt x="0" y="1649895"/>
                  </a:moveTo>
                  <a:cubicBezTo>
                    <a:pt x="457200" y="1263373"/>
                    <a:pt x="1181653" y="748747"/>
                    <a:pt x="1477618" y="530086"/>
                  </a:cubicBezTo>
                  <a:cubicBezTo>
                    <a:pt x="1773583" y="311425"/>
                    <a:pt x="1680817" y="390939"/>
                    <a:pt x="1775791" y="337930"/>
                  </a:cubicBezTo>
                  <a:cubicBezTo>
                    <a:pt x="1870765" y="284921"/>
                    <a:pt x="1967948" y="247373"/>
                    <a:pt x="2047461" y="212034"/>
                  </a:cubicBezTo>
                  <a:cubicBezTo>
                    <a:pt x="2126974" y="176695"/>
                    <a:pt x="2181087" y="149087"/>
                    <a:pt x="2252870" y="125896"/>
                  </a:cubicBezTo>
                  <a:cubicBezTo>
                    <a:pt x="2324653" y="102705"/>
                    <a:pt x="2400853" y="87244"/>
                    <a:pt x="2478157" y="72887"/>
                  </a:cubicBezTo>
                  <a:cubicBezTo>
                    <a:pt x="2555461" y="58530"/>
                    <a:pt x="2616200" y="51904"/>
                    <a:pt x="2716696" y="39756"/>
                  </a:cubicBezTo>
                  <a:cubicBezTo>
                    <a:pt x="2817192" y="27608"/>
                    <a:pt x="2927626" y="16013"/>
                    <a:pt x="3081131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3A2837B0-4EAB-45C2-A579-26E84457D611}"/>
                </a:ext>
              </a:extLst>
            </p:cNvPr>
            <p:cNvSpPr/>
            <p:nvPr/>
          </p:nvSpPr>
          <p:spPr>
            <a:xfrm rot="21436989">
              <a:off x="8604142" y="3019996"/>
              <a:ext cx="3081131" cy="1527439"/>
            </a:xfrm>
            <a:custGeom>
              <a:avLst/>
              <a:gdLst>
                <a:gd name="connsiteX0" fmla="*/ 0 w 2975113"/>
                <a:gd name="connsiteY0" fmla="*/ 1689652 h 1689652"/>
                <a:gd name="connsiteX1" fmla="*/ 1530626 w 2975113"/>
                <a:gd name="connsiteY1" fmla="*/ 470452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42660 w 2975113"/>
                <a:gd name="connsiteY2" fmla="*/ 311426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60713 w 3081131"/>
                <a:gd name="connsiteY3" fmla="*/ 238539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25896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81131" h="1649895">
                  <a:moveTo>
                    <a:pt x="0" y="1649895"/>
                  </a:moveTo>
                  <a:cubicBezTo>
                    <a:pt x="457200" y="1263373"/>
                    <a:pt x="1181653" y="748747"/>
                    <a:pt x="1477618" y="530086"/>
                  </a:cubicBezTo>
                  <a:cubicBezTo>
                    <a:pt x="1773583" y="311425"/>
                    <a:pt x="1680817" y="390939"/>
                    <a:pt x="1775791" y="337930"/>
                  </a:cubicBezTo>
                  <a:cubicBezTo>
                    <a:pt x="1870765" y="284921"/>
                    <a:pt x="1967948" y="247373"/>
                    <a:pt x="2047461" y="212034"/>
                  </a:cubicBezTo>
                  <a:cubicBezTo>
                    <a:pt x="2126974" y="176695"/>
                    <a:pt x="2181087" y="149087"/>
                    <a:pt x="2252870" y="125896"/>
                  </a:cubicBezTo>
                  <a:cubicBezTo>
                    <a:pt x="2324653" y="102705"/>
                    <a:pt x="2400853" y="87244"/>
                    <a:pt x="2478157" y="72887"/>
                  </a:cubicBezTo>
                  <a:cubicBezTo>
                    <a:pt x="2555461" y="58530"/>
                    <a:pt x="2616200" y="51904"/>
                    <a:pt x="2716696" y="39756"/>
                  </a:cubicBezTo>
                  <a:cubicBezTo>
                    <a:pt x="2817192" y="27608"/>
                    <a:pt x="2927626" y="16013"/>
                    <a:pt x="3081131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C3E0F165-8A0C-40C4-A717-30194A2D4CF2}"/>
              </a:ext>
            </a:extLst>
          </p:cNvPr>
          <p:cNvSpPr/>
          <p:nvPr/>
        </p:nvSpPr>
        <p:spPr>
          <a:xfrm>
            <a:off x="3992193" y="6071548"/>
            <a:ext cx="43780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Working Group Workshop Jefferson Lab, March 24-26, 2025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C287B95C-8B88-BA34-00EE-813564EB55E2}"/>
              </a:ext>
            </a:extLst>
          </p:cNvPr>
          <p:cNvSpPr txBox="1">
            <a:spLocks/>
          </p:cNvSpPr>
          <p:nvPr/>
        </p:nvSpPr>
        <p:spPr>
          <a:xfrm>
            <a:off x="424683" y="3872615"/>
            <a:ext cx="6295548" cy="12575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200" kern="1200" baseline="0">
                <a:solidFill>
                  <a:schemeClr val="accent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solidFill>
                  <a:srgbClr val="002060"/>
                </a:solidFill>
              </a:rPr>
              <a:t>Alex Bogacz </a:t>
            </a:r>
          </a:p>
          <a:p>
            <a:r>
              <a:rPr lang="en-US" sz="2000" spc="-1">
                <a:solidFill>
                  <a:srgbClr val="002060"/>
                </a:solidFill>
                <a:latin typeface="Arial"/>
              </a:rPr>
              <a:t>Accelerator Physics Group Leader </a:t>
            </a:r>
          </a:p>
          <a:p>
            <a:r>
              <a:rPr lang="en-US" sz="2000" spc="-1">
                <a:solidFill>
                  <a:srgbClr val="002060"/>
                </a:solidFill>
                <a:latin typeface="Arial"/>
              </a:rPr>
              <a:t>on behalf of the FFA@CEBAF Collaboration</a:t>
            </a:r>
            <a:endParaRPr lang="en-US" sz="200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A037E48-ABB9-F007-83AB-7BEB4E37C494}"/>
              </a:ext>
            </a:extLst>
          </p:cNvPr>
          <p:cNvGrpSpPr/>
          <p:nvPr/>
        </p:nvGrpSpPr>
        <p:grpSpPr>
          <a:xfrm>
            <a:off x="373719" y="1404757"/>
            <a:ext cx="6731931" cy="2368450"/>
            <a:chOff x="278469" y="1485591"/>
            <a:chExt cx="6731931" cy="2368450"/>
          </a:xfrm>
        </p:grpSpPr>
        <p:sp>
          <p:nvSpPr>
            <p:cNvPr id="12" name="Subtitle 2">
              <a:extLst>
                <a:ext uri="{FF2B5EF4-FFF2-40B4-BE49-F238E27FC236}">
                  <a16:creationId xmlns:a16="http://schemas.microsoft.com/office/drawing/2014/main" id="{3B6DCFBB-77B4-A8EE-BDBC-3A809DF120BB}"/>
                </a:ext>
              </a:extLst>
            </p:cNvPr>
            <p:cNvSpPr txBox="1">
              <a:spLocks/>
            </p:cNvSpPr>
            <p:nvPr/>
          </p:nvSpPr>
          <p:spPr>
            <a:xfrm>
              <a:off x="322532" y="1485591"/>
              <a:ext cx="6687868" cy="2297242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sz="2400" dirty="0">
                  <a:solidFill>
                    <a:srgbClr val="002060"/>
                  </a:solidFill>
                </a:rPr>
                <a:t>Developing a pre-conceptual design for an additional FFA* racetrack in the existing CEBAF tunnel to reach the top energy of about 22 GeV</a:t>
              </a:r>
            </a:p>
            <a:p>
              <a:pPr>
                <a:lnSpc>
                  <a:spcPct val="150000"/>
                </a:lnSpc>
              </a:pPr>
              <a:endParaRPr lang="en-US" sz="2400" dirty="0">
                <a:solidFill>
                  <a:srgbClr val="002060"/>
                </a:solidFill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82C4534-E538-77B0-E103-388B37C5F0CF}"/>
                </a:ext>
              </a:extLst>
            </p:cNvPr>
            <p:cNvGrpSpPr/>
            <p:nvPr/>
          </p:nvGrpSpPr>
          <p:grpSpPr>
            <a:xfrm>
              <a:off x="278469" y="3244352"/>
              <a:ext cx="5113156" cy="609689"/>
              <a:chOff x="2824781" y="6124453"/>
              <a:chExt cx="5113156" cy="609689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561D471D-B81C-07B6-30BA-6DA9989FE8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10177" y="6124453"/>
                <a:ext cx="1216896" cy="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Subtitle 2">
                <a:extLst>
                  <a:ext uri="{FF2B5EF4-FFF2-40B4-BE49-F238E27FC236}">
                    <a16:creationId xmlns:a16="http://schemas.microsoft.com/office/drawing/2014/main" id="{40785F2F-2427-963C-1EB7-977A1F6FDE1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24781" y="6172116"/>
                <a:ext cx="5113156" cy="562026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3pPr>
                <a:lvl4pPr marL="1657350" indent="-28575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000" baseline="300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*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FFA (Fixed Field Alternating-Gradient)</a:t>
                </a:r>
                <a:endParaRPr lang="en-US" altLang="en-US" sz="1600" dirty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  <a:p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892" y="193266"/>
            <a:ext cx="8916161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Error Sensitivity Studi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AFC45E-2A59-4A92-AB7D-4391CA465925}"/>
              </a:ext>
            </a:extLst>
          </p:cNvPr>
          <p:cNvSpPr txBox="1"/>
          <p:nvPr/>
        </p:nvSpPr>
        <p:spPr>
          <a:xfrm>
            <a:off x="196026" y="947047"/>
            <a:ext cx="5347504" cy="884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Machine Errors </a:t>
            </a:r>
            <a:r>
              <a:rPr lang="en-US" sz="2000" dirty="0">
                <a:solidFill>
                  <a:srgbClr val="002060"/>
                </a:solidFill>
              </a:rPr>
              <a:t>(misalignments and field error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Error studies, diagnostics, correction schemes</a:t>
            </a:r>
          </a:p>
          <a:p>
            <a:endParaRPr lang="en-US" sz="1350" dirty="0">
              <a:solidFill>
                <a:srgbClr val="00206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F2F955-A5FC-48E2-A45C-B606D50B8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5981" y="746556"/>
            <a:ext cx="4792416" cy="5135216"/>
          </a:xfrm>
          <a:prstGeom prst="rect">
            <a:avLst/>
          </a:prstGeom>
        </p:spPr>
      </p:pic>
      <p:pic>
        <p:nvPicPr>
          <p:cNvPr id="131" name="Picture 130">
            <a:extLst>
              <a:ext uri="{FF2B5EF4-FFF2-40B4-BE49-F238E27FC236}">
                <a16:creationId xmlns:a16="http://schemas.microsoft.com/office/drawing/2014/main" id="{689AF51C-DE9F-4B27-984C-E442DB0A82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411" t="3252" r="43766" b="52028"/>
          <a:stretch/>
        </p:blipFill>
        <p:spPr>
          <a:xfrm>
            <a:off x="3906576" y="1990702"/>
            <a:ext cx="2696797" cy="4178185"/>
          </a:xfrm>
          <a:prstGeom prst="rect">
            <a:avLst/>
          </a:prstGeom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6EBAF52D-A484-4D3B-96DD-D8B9080224B5}"/>
              </a:ext>
            </a:extLst>
          </p:cNvPr>
          <p:cNvSpPr txBox="1"/>
          <p:nvPr/>
        </p:nvSpPr>
        <p:spPr>
          <a:xfrm>
            <a:off x="392858" y="2114804"/>
            <a:ext cx="351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6-pass Orbit Excursions in FFA Arc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69308D8-C2FB-4011-8226-F4959FC6BF79}"/>
              </a:ext>
            </a:extLst>
          </p:cNvPr>
          <p:cNvGrpSpPr/>
          <p:nvPr/>
        </p:nvGrpSpPr>
        <p:grpSpPr>
          <a:xfrm>
            <a:off x="120233" y="2813195"/>
            <a:ext cx="3689767" cy="3068577"/>
            <a:chOff x="492923" y="2280302"/>
            <a:chExt cx="2782007" cy="2200458"/>
          </a:xfrm>
        </p:grpSpPr>
        <p:pic>
          <p:nvPicPr>
            <p:cNvPr id="132" name="Picture 131">
              <a:extLst>
                <a:ext uri="{FF2B5EF4-FFF2-40B4-BE49-F238E27FC236}">
                  <a16:creationId xmlns:a16="http://schemas.microsoft.com/office/drawing/2014/main" id="{2C0E3C70-E033-41A0-B14E-F69E3B6276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161" b="2392"/>
            <a:stretch/>
          </p:blipFill>
          <p:spPr>
            <a:xfrm>
              <a:off x="1067952" y="2280302"/>
              <a:ext cx="2073166" cy="2093807"/>
            </a:xfrm>
            <a:prstGeom prst="rect">
              <a:avLst/>
            </a:prstGeom>
          </p:spPr>
        </p:pic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CA627F5-6170-4467-9BB7-CE954B64E54C}"/>
                </a:ext>
              </a:extLst>
            </p:cNvPr>
            <p:cNvSpPr txBox="1"/>
            <p:nvPr/>
          </p:nvSpPr>
          <p:spPr>
            <a:xfrm rot="16200000">
              <a:off x="-153407" y="3173317"/>
              <a:ext cx="160043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Orbit Excursion (m)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A5EA9EDF-AD1B-4425-9970-2556ED42D93E}"/>
                </a:ext>
              </a:extLst>
            </p:cNvPr>
            <p:cNvSpPr txBox="1"/>
            <p:nvPr/>
          </p:nvSpPr>
          <p:spPr>
            <a:xfrm>
              <a:off x="717773" y="2420170"/>
              <a:ext cx="488468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0.016</a:t>
              </a:r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0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endParaRPr lang="en-US" sz="900" dirty="0"/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-0.016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B3E2FC37-58A5-42B7-AAF2-38D8637E95C2}"/>
                </a:ext>
              </a:extLst>
            </p:cNvPr>
            <p:cNvSpPr txBox="1"/>
            <p:nvPr/>
          </p:nvSpPr>
          <p:spPr>
            <a:xfrm>
              <a:off x="950015" y="4020342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dirty="0"/>
                <a:t>    0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19DB133-438B-4F07-BAA5-E5D07998BB21}"/>
                </a:ext>
              </a:extLst>
            </p:cNvPr>
            <p:cNvSpPr txBox="1"/>
            <p:nvPr/>
          </p:nvSpPr>
          <p:spPr>
            <a:xfrm>
              <a:off x="2873200" y="4041395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    12</a:t>
              </a: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793FDC0B-C129-426C-A631-92F6C43A96E7}"/>
                </a:ext>
              </a:extLst>
            </p:cNvPr>
            <p:cNvSpPr/>
            <p:nvPr/>
          </p:nvSpPr>
          <p:spPr>
            <a:xfrm>
              <a:off x="2104533" y="4282245"/>
              <a:ext cx="168357" cy="918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4270EFDC-2DDC-4417-A3B4-EC5C3DB19C7F}"/>
                </a:ext>
              </a:extLst>
            </p:cNvPr>
            <p:cNvSpPr txBox="1"/>
            <p:nvPr/>
          </p:nvSpPr>
          <p:spPr>
            <a:xfrm>
              <a:off x="1828963" y="4172983"/>
              <a:ext cx="5511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 (m)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5F6AC352-CA77-4029-8643-588F0736D6DA}"/>
              </a:ext>
            </a:extLst>
          </p:cNvPr>
          <p:cNvSpPr/>
          <p:nvPr/>
        </p:nvSpPr>
        <p:spPr>
          <a:xfrm>
            <a:off x="7337496" y="5835594"/>
            <a:ext cx="4607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rvey (positioning) errors were taken from a normal distribution but capped at a misalignment magnitude of 0.1 mm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eld and gradient errors were capped at 1% of the intended field.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864CAC84-5873-4577-880F-F55236FFF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0" name="Footer Placeholder 3">
            <a:extLst>
              <a:ext uri="{FF2B5EF4-FFF2-40B4-BE49-F238E27FC236}">
                <a16:creationId xmlns:a16="http://schemas.microsoft.com/office/drawing/2014/main" id="{4A6D1164-C3E9-49D9-B58B-082B49AEE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920C0828-1378-43F7-8A07-42B896B253D0}"/>
              </a:ext>
            </a:extLst>
          </p:cNvPr>
          <p:cNvSpPr txBox="1">
            <a:spLocks noChangeArrowheads="1"/>
          </p:cNvSpPr>
          <p:nvPr/>
        </p:nvSpPr>
        <p:spPr>
          <a:xfrm>
            <a:off x="5586227" y="914107"/>
            <a:ext cx="1527056" cy="657431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800" dirty="0">
                <a:solidFill>
                  <a:srgbClr val="002060"/>
                </a:solidFill>
                <a:latin typeface="Arial"/>
                <a:cs typeface="Arial"/>
              </a:rPr>
              <a:t>Alex Coxe PhD thesi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5CD6B7-1D3A-4375-9104-6254D6D2E70E}"/>
              </a:ext>
            </a:extLst>
          </p:cNvPr>
          <p:cNvSpPr/>
          <p:nvPr/>
        </p:nvSpPr>
        <p:spPr>
          <a:xfrm>
            <a:off x="289825" y="6123331"/>
            <a:ext cx="6866156" cy="369332"/>
          </a:xfrm>
          <a:prstGeom prst="rect">
            <a:avLst/>
          </a:prstGeom>
          <a:solidFill>
            <a:srgbClr val="CCFF99"/>
          </a:solidFill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</a:pPr>
            <a:r>
              <a:rPr lang="en-US" dirty="0">
                <a:solidFill>
                  <a:srgbClr val="002060"/>
                </a:solidFill>
              </a:rPr>
              <a:t>Stability of the beam dynamics not too demanding to error tolerances…</a:t>
            </a:r>
          </a:p>
        </p:txBody>
      </p:sp>
    </p:spTree>
    <p:extLst>
      <p:ext uri="{BB962C8B-B14F-4D97-AF65-F5344CB8AC3E}">
        <p14:creationId xmlns:p14="http://schemas.microsoft.com/office/powerpoint/2010/main" val="284274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0" y="167934"/>
            <a:ext cx="9106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EC515D4C-4D25-4649-B276-A62CAEFDE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232A9929-34C0-432B-94D1-17DA53A0D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49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7CD2CD85-5CEA-467D-867F-32179DEB1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4BD3C2E-E3F5-7E96-B66A-96A5A7BC9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02" y="132356"/>
            <a:ext cx="11287125" cy="4873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RF Separator and </a:t>
            </a:r>
            <a:r>
              <a:rPr lang="en-US" sz="2800" dirty="0"/>
              <a:t>a</a:t>
            </a:r>
            <a:r>
              <a:rPr lang="en-US" sz="2800" dirty="0">
                <a:solidFill>
                  <a:schemeClr val="tx1"/>
                </a:solidFill>
              </a:rPr>
              <a:t>nti-Separator Flanking the TOF Splitter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1D4D3C4-FAD5-EEB7-2B87-DABDE0CF0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760" y="1024134"/>
            <a:ext cx="10952480" cy="58591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rgbClr val="002060"/>
                </a:solidFill>
              </a:rPr>
              <a:t>750MHz RF separators at each ends of NE Splitter</a:t>
            </a:r>
          </a:p>
          <a:p>
            <a:pPr algn="ctr"/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2A542AB-53A3-F2D4-FF2E-4D4C0CD75C7E}"/>
              </a:ext>
            </a:extLst>
          </p:cNvPr>
          <p:cNvGrpSpPr/>
          <p:nvPr/>
        </p:nvGrpSpPr>
        <p:grpSpPr>
          <a:xfrm>
            <a:off x="1665250" y="1510585"/>
            <a:ext cx="8288767" cy="1937331"/>
            <a:chOff x="141249" y="1398824"/>
            <a:chExt cx="8288767" cy="1937331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79771F0-F425-C55D-9688-3E9D25EB4CDF}"/>
                </a:ext>
              </a:extLst>
            </p:cNvPr>
            <p:cNvCxnSpPr/>
            <p:nvPr/>
          </p:nvCxnSpPr>
          <p:spPr bwMode="auto">
            <a:xfrm>
              <a:off x="141249" y="2387224"/>
              <a:ext cx="8288767" cy="0"/>
            </a:xfrm>
            <a:prstGeom prst="line">
              <a:avLst/>
            </a:prstGeom>
            <a:solidFill>
              <a:schemeClr val="accent1"/>
            </a:solidFill>
            <a:ln w="69850" cap="flat" cmpd="sng" algn="ctr">
              <a:solidFill>
                <a:srgbClr val="00924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A619B4B-8C19-6712-F053-13F42C4A4D0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708" b="38449"/>
            <a:stretch/>
          </p:blipFill>
          <p:spPr bwMode="auto">
            <a:xfrm>
              <a:off x="1417598" y="1511521"/>
              <a:ext cx="6037992" cy="1824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5C32915-A654-5139-293E-F9A0383CA0F7}"/>
                </a:ext>
              </a:extLst>
            </p:cNvPr>
            <p:cNvGrpSpPr/>
            <p:nvPr/>
          </p:nvGrpSpPr>
          <p:grpSpPr>
            <a:xfrm>
              <a:off x="418081" y="1398824"/>
              <a:ext cx="1720850" cy="1245977"/>
              <a:chOff x="422477" y="1207649"/>
              <a:chExt cx="2743421" cy="1911899"/>
            </a:xfrm>
          </p:grpSpPr>
          <p:sp>
            <p:nvSpPr>
              <p:cNvPr id="21" name="Separator freq 750 MHz">
                <a:extLst>
                  <a:ext uri="{FF2B5EF4-FFF2-40B4-BE49-F238E27FC236}">
                    <a16:creationId xmlns:a16="http://schemas.microsoft.com/office/drawing/2014/main" id="{F7BF2767-A80D-6D03-4F85-B6316046700C}"/>
                  </a:ext>
                </a:extLst>
              </p:cNvPr>
              <p:cNvSpPr txBox="1"/>
              <p:nvPr/>
            </p:nvSpPr>
            <p:spPr>
              <a:xfrm>
                <a:off x="422477" y="1207649"/>
                <a:ext cx="2743421" cy="991768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Arial" pitchFamily="34" charset="0"/>
                    <a:ea typeface="Tahoma" pitchFamily="34" charset="0"/>
                    <a:cs typeface="Arial" pitchFamily="34" charset="0"/>
                  </a:rPr>
                  <a:t>Vertical</a:t>
                </a:r>
              </a:p>
              <a:p>
                <a:pPr algn="ctr"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Arial" pitchFamily="34" charset="0"/>
                    <a:ea typeface="Tahoma" pitchFamily="34" charset="0"/>
                    <a:cs typeface="Arial" pitchFamily="34" charset="0"/>
                  </a:rPr>
                  <a:t>RF Separator</a:t>
                </a:r>
              </a:p>
            </p:txBody>
          </p:sp>
          <p:pic>
            <p:nvPicPr>
              <p:cNvPr id="22" name="Picture 58" descr="separator cavity.png">
                <a:extLst>
                  <a:ext uri="{FF2B5EF4-FFF2-40B4-BE49-F238E27FC236}">
                    <a16:creationId xmlns:a16="http://schemas.microsoft.com/office/drawing/2014/main" id="{7C585D28-B569-42B4-835A-BF683AFE03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44094" y="2343170"/>
                <a:ext cx="1500187" cy="776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EF41455-D371-2B3D-85E8-6F692C3403D7}"/>
                </a:ext>
              </a:extLst>
            </p:cNvPr>
            <p:cNvGrpSpPr/>
            <p:nvPr/>
          </p:nvGrpSpPr>
          <p:grpSpPr>
            <a:xfrm>
              <a:off x="6661931" y="1398824"/>
              <a:ext cx="1720850" cy="1245976"/>
              <a:chOff x="470269" y="1207650"/>
              <a:chExt cx="2743421" cy="1911898"/>
            </a:xfrm>
          </p:grpSpPr>
          <p:sp>
            <p:nvSpPr>
              <p:cNvPr id="17" name="Separator freq 750 MHz">
                <a:extLst>
                  <a:ext uri="{FF2B5EF4-FFF2-40B4-BE49-F238E27FC236}">
                    <a16:creationId xmlns:a16="http://schemas.microsoft.com/office/drawing/2014/main" id="{30EA59E6-957A-0AAD-DF7B-4DAC226336F9}"/>
                  </a:ext>
                </a:extLst>
              </p:cNvPr>
              <p:cNvSpPr txBox="1"/>
              <p:nvPr/>
            </p:nvSpPr>
            <p:spPr>
              <a:xfrm>
                <a:off x="470269" y="1207650"/>
                <a:ext cx="2743421" cy="991768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prstClr val="black">
                    <a:alpha val="25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Arial" pitchFamily="34" charset="0"/>
                    <a:ea typeface="Tahoma" pitchFamily="34" charset="0"/>
                    <a:cs typeface="Arial" pitchFamily="34" charset="0"/>
                  </a:rPr>
                  <a:t>Vertical </a:t>
                </a:r>
              </a:p>
              <a:p>
                <a:pPr algn="ctr"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Arial" pitchFamily="34" charset="0"/>
                    <a:ea typeface="Tahoma" pitchFamily="34" charset="0"/>
                    <a:cs typeface="Arial" pitchFamily="34" charset="0"/>
                  </a:rPr>
                  <a:t>RF Separator</a:t>
                </a:r>
              </a:p>
            </p:txBody>
          </p:sp>
          <p:pic>
            <p:nvPicPr>
              <p:cNvPr id="18" name="Picture 58" descr="separator cavity.png">
                <a:extLst>
                  <a:ext uri="{FF2B5EF4-FFF2-40B4-BE49-F238E27FC236}">
                    <a16:creationId xmlns:a16="http://schemas.microsoft.com/office/drawing/2014/main" id="{D9DEC7FE-E36F-9999-1F8E-B01B5C506CD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12079" y="2343169"/>
                <a:ext cx="1500187" cy="776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E425A876-F446-5D3F-AEE9-742BE87C5FAE}"/>
              </a:ext>
            </a:extLst>
          </p:cNvPr>
          <p:cNvSpPr txBox="1">
            <a:spLocks/>
          </p:cNvSpPr>
          <p:nvPr/>
        </p:nvSpPr>
        <p:spPr bwMode="auto">
          <a:xfrm>
            <a:off x="1912307" y="3793355"/>
            <a:ext cx="8250868" cy="258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Splitter lines to have either all even or all odd multiples of </a:t>
            </a:r>
            <a:r>
              <a:rPr lang="en-US" kern="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ase advance. [2n</a:t>
            </a:r>
            <a:r>
              <a:rPr lang="en-US" kern="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(2n</a:t>
            </a:r>
            <a:r>
              <a:rPr lang="en-US" kern="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)]</a:t>
            </a:r>
          </a:p>
          <a:p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 the kicks of the two RF separators can cancel out.</a:t>
            </a:r>
          </a:p>
          <a:p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the optics of </a:t>
            </a:r>
            <a:r>
              <a:rPr lang="en-US" sz="2000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e line of the splitter to magnify the RF kick and turn on the septa magnet in </a:t>
            </a:r>
            <a:r>
              <a:rPr lang="en-US" sz="2000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line only</a:t>
            </a:r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way we can select which beamline to extract just by turning on the proper septa and optics for the selected line.</a:t>
            </a:r>
          </a:p>
          <a:p>
            <a:endParaRPr lang="en-US" sz="2000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8A21125-9A8E-DC6F-37A1-711973AE69FA}"/>
              </a:ext>
            </a:extLst>
          </p:cNvPr>
          <p:cNvGrpSpPr/>
          <p:nvPr/>
        </p:nvGrpSpPr>
        <p:grpSpPr>
          <a:xfrm>
            <a:off x="3273013" y="2128715"/>
            <a:ext cx="5252778" cy="1538817"/>
            <a:chOff x="3273013" y="2128715"/>
            <a:chExt cx="5252778" cy="153881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6F2943B6-B9CD-73B0-E47C-B9A4E45C4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1153" r="-19" b="-19"/>
            <a:stretch/>
          </p:blipFill>
          <p:spPr>
            <a:xfrm>
              <a:off x="3273015" y="2378341"/>
              <a:ext cx="5252776" cy="1289191"/>
            </a:xfrm>
            <a:prstGeom prst="rect">
              <a:avLst/>
            </a:prstGeom>
            <a:noFill/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BB5EE80-A826-86D3-5BEF-A45F80C165DC}"/>
                </a:ext>
              </a:extLst>
            </p:cNvPr>
            <p:cNvSpPr/>
            <p:nvPr/>
          </p:nvSpPr>
          <p:spPr>
            <a:xfrm>
              <a:off x="3273013" y="2128715"/>
              <a:ext cx="5252775" cy="2517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90162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7CD2CD85-5CEA-467D-867F-32179DEB1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73E34F0-12CE-FBAD-C7C4-33E897168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3" y="146036"/>
            <a:ext cx="11287125" cy="4873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Four Hall Extraction Scheme</a:t>
            </a:r>
            <a:endParaRPr lang="en-US" sz="28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37C6C92-0485-1C19-8F71-F7855E4B4A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954" y="1527600"/>
            <a:ext cx="9084091" cy="4939736"/>
          </a:xfrm>
          <a:prstGeom prst="rect">
            <a:avLst/>
          </a:prstGeom>
        </p:spPr>
      </p:pic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BA051EA3-E6BF-79DB-65AE-8397FCEA18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887089"/>
            <a:ext cx="10038080" cy="799472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2400" b="1" dirty="0">
                <a:solidFill>
                  <a:srgbClr val="002060"/>
                </a:solidFill>
              </a:rPr>
              <a:t>Two</a:t>
            </a:r>
            <a:r>
              <a:rPr lang="en-US" sz="2400" dirty="0">
                <a:solidFill>
                  <a:srgbClr val="002060"/>
                </a:solidFill>
              </a:rPr>
              <a:t> pairs of 750MHz RF separators in the NE and SW TOF Splitters</a:t>
            </a:r>
          </a:p>
          <a:p>
            <a:pPr algn="ctr">
              <a:lnSpc>
                <a:spcPct val="100000"/>
              </a:lnSpc>
            </a:pPr>
            <a:endParaRPr lang="en-US" sz="240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sz="240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sz="2400" dirty="0">
              <a:solidFill>
                <a:srgbClr val="002060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sz="2400" dirty="0">
              <a:solidFill>
                <a:srgbClr val="002060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sz="2400" dirty="0">
              <a:solidFill>
                <a:srgbClr val="002060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1752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/>
              <a:t>FFA Beam Transport Test at CEBAF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56BB5-72C2-4B0D-B0CE-3C032F98F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3" y="898588"/>
            <a:ext cx="11410950" cy="5560789"/>
          </a:xfrm>
        </p:spPr>
        <p:txBody>
          <a:bodyPr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Wha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do we want to learn? 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Proof of principle: beam transport of multiple energies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Optics validation for FFA Cell 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Technology demonstration</a:t>
            </a:r>
            <a:endParaRPr lang="en-US" sz="2200" b="1" dirty="0">
              <a:solidFill>
                <a:srgbClr val="002060"/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400" dirty="0">
                <a:solidFill>
                  <a:srgbClr val="002060"/>
                </a:solidFill>
              </a:rPr>
              <a:t>What do we intend to measure?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Orbit measurements across the aperture of FFA magnet at various energies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Optics functions measurement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400" dirty="0">
                <a:solidFill>
                  <a:srgbClr val="002060"/>
                </a:solidFill>
              </a:rPr>
              <a:t>Staging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‘Single magnet’ test</a:t>
            </a:r>
          </a:p>
          <a:p>
            <a:pPr marL="8001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00000"/>
            </a:pPr>
            <a:r>
              <a:rPr lang="en-US" sz="2200" dirty="0">
                <a:solidFill>
                  <a:srgbClr val="002060"/>
                </a:solidFill>
              </a:rPr>
              <a:t>‘Full Cell’ test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9997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Full Length Compact FODO Cell</a:t>
            </a:r>
          </a:p>
        </p:txBody>
      </p:sp>
      <p:pic>
        <p:nvPicPr>
          <p:cNvPr id="2050" name="5702F5E8-3BE1-48E4-A608-EED3AD6A850E" descr="IMG_4408.jpg">
            <a:extLst>
              <a:ext uri="{FF2B5EF4-FFF2-40B4-BE49-F238E27FC236}">
                <a16:creationId xmlns:a16="http://schemas.microsoft.com/office/drawing/2014/main" id="{34A29014-B11E-4777-901C-B3F80825E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496" y="1198683"/>
            <a:ext cx="7373818" cy="438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98B3B0-BC2A-43F9-A8A9-02D22C21E142}"/>
              </a:ext>
            </a:extLst>
          </p:cNvPr>
          <p:cNvSpPr txBox="1"/>
          <p:nvPr/>
        </p:nvSpPr>
        <p:spPr>
          <a:xfrm>
            <a:off x="341459" y="5694950"/>
            <a:ext cx="117538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f we only have one magnet?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2B08A371-CECB-4CB4-970B-82731316B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20FC2892-D7C3-4789-8317-7F92EF69D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5453F36-12F8-4700-9F0F-83A93A5E8D84}"/>
              </a:ext>
            </a:extLst>
          </p:cNvPr>
          <p:cNvSpPr/>
          <p:nvPr/>
        </p:nvSpPr>
        <p:spPr>
          <a:xfrm>
            <a:off x="6223747" y="1339850"/>
            <a:ext cx="3199653" cy="37973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00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‘Single FFA </a:t>
            </a:r>
            <a:r>
              <a:rPr lang="en-US" sz="2800" dirty="0">
                <a:latin typeface="Arial" panose="020B0604020202020204" pitchFamily="34" charset="0"/>
              </a:rPr>
              <a:t>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gnet</a:t>
            </a:r>
            <a:r>
              <a:rPr lang="en-US" sz="2800" dirty="0">
                <a:latin typeface="Arial" panose="020B0604020202020204" pitchFamily="34" charset="0"/>
              </a:rPr>
              <a:t>’ test - Possible location… BSY dump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1FC0D34E-4206-4500-95E9-AD4EF2541C78}"/>
              </a:ext>
            </a:extLst>
          </p:cNvPr>
          <p:cNvSpPr txBox="1">
            <a:spLocks/>
          </p:cNvSpPr>
          <p:nvPr/>
        </p:nvSpPr>
        <p:spPr>
          <a:xfrm>
            <a:off x="184151" y="955513"/>
            <a:ext cx="10049423" cy="561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beam transport for a single FFA magnet – Probing: 4.5, 6.7, 8.9 and 11 GeV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66147B-F0B2-5387-18EC-0F39076ED1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79" y="1752089"/>
            <a:ext cx="11875571" cy="405650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73F678F-C935-45E2-9428-B60415187F7E}"/>
              </a:ext>
            </a:extLst>
          </p:cNvPr>
          <p:cNvSpPr/>
          <p:nvPr/>
        </p:nvSpPr>
        <p:spPr>
          <a:xfrm rot="20347555">
            <a:off x="7369134" y="4396351"/>
            <a:ext cx="719523" cy="185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7400747-9534-CF30-D766-3F43A7B64D47}"/>
              </a:ext>
            </a:extLst>
          </p:cNvPr>
          <p:cNvGrpSpPr/>
          <p:nvPr/>
        </p:nvGrpSpPr>
        <p:grpSpPr>
          <a:xfrm rot="20318771">
            <a:off x="7413874" y="4436784"/>
            <a:ext cx="638774" cy="104438"/>
            <a:chOff x="10695806" y="1588588"/>
            <a:chExt cx="638774" cy="104438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F183C25-FB86-43C4-864B-49F322C0AA6A}"/>
                </a:ext>
              </a:extLst>
            </p:cNvPr>
            <p:cNvSpPr/>
            <p:nvPr/>
          </p:nvSpPr>
          <p:spPr>
            <a:xfrm>
              <a:off x="10867283" y="1610063"/>
              <a:ext cx="304431" cy="64795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9F0A989-2E2D-4563-A010-492ACB51B395}"/>
                </a:ext>
              </a:extLst>
            </p:cNvPr>
            <p:cNvSpPr/>
            <p:nvPr/>
          </p:nvSpPr>
          <p:spPr>
            <a:xfrm>
              <a:off x="10695806" y="1589615"/>
              <a:ext cx="71436" cy="984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FEA0128-ED8A-416F-9CDF-09014BE18179}"/>
                </a:ext>
              </a:extLst>
            </p:cNvPr>
            <p:cNvCxnSpPr>
              <a:cxnSpLocks/>
            </p:cNvCxnSpPr>
            <p:nvPr/>
          </p:nvCxnSpPr>
          <p:spPr>
            <a:xfrm>
              <a:off x="10843074" y="1588588"/>
              <a:ext cx="0" cy="984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C3F0D48-258F-42CB-9C6D-7AE6B242D110}"/>
                </a:ext>
              </a:extLst>
            </p:cNvPr>
            <p:cNvCxnSpPr>
              <a:cxnSpLocks/>
            </p:cNvCxnSpPr>
            <p:nvPr/>
          </p:nvCxnSpPr>
          <p:spPr>
            <a:xfrm>
              <a:off x="11201064" y="1590097"/>
              <a:ext cx="0" cy="984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4E95167-AC2C-49D9-B0DB-CC4737406811}"/>
                </a:ext>
              </a:extLst>
            </p:cNvPr>
            <p:cNvSpPr/>
            <p:nvPr/>
          </p:nvSpPr>
          <p:spPr>
            <a:xfrm>
              <a:off x="11263144" y="1594601"/>
              <a:ext cx="71436" cy="9842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66DD52E-802E-4D44-8D09-50B465176112}"/>
              </a:ext>
            </a:extLst>
          </p:cNvPr>
          <p:cNvSpPr txBox="1"/>
          <p:nvPr/>
        </p:nvSpPr>
        <p:spPr>
          <a:xfrm>
            <a:off x="509862" y="2076450"/>
            <a:ext cx="469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. Benesch et al, JLAB-TN-23-014</a:t>
            </a:r>
          </a:p>
        </p:txBody>
      </p:sp>
    </p:spTree>
    <p:extLst>
      <p:ext uri="{BB962C8B-B14F-4D97-AF65-F5344CB8AC3E}">
        <p14:creationId xmlns:p14="http://schemas.microsoft.com/office/powerpoint/2010/main" val="38995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‘Single FFA </a:t>
            </a:r>
            <a:r>
              <a:rPr lang="en-US" sz="2800" dirty="0">
                <a:latin typeface="Arial" panose="020B0604020202020204" pitchFamily="34" charset="0"/>
              </a:rPr>
              <a:t>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gnet</a:t>
            </a:r>
            <a:r>
              <a:rPr lang="en-US" sz="2800" dirty="0">
                <a:latin typeface="Arial" panose="020B0604020202020204" pitchFamily="34" charset="0"/>
              </a:rPr>
              <a:t>’ test - Possible location… BSY dump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1FC0D34E-4206-4500-95E9-AD4EF2541C78}"/>
              </a:ext>
            </a:extLst>
          </p:cNvPr>
          <p:cNvSpPr txBox="1">
            <a:spLocks/>
          </p:cNvSpPr>
          <p:nvPr/>
        </p:nvSpPr>
        <p:spPr>
          <a:xfrm>
            <a:off x="184151" y="955513"/>
            <a:ext cx="10049423" cy="561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beam transport for a single FFA magnet – Probing: 4.5, 6.7, 8.9 and 11 GeV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66147B-F0B2-5387-18EC-0F39076ED1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79" y="1752089"/>
            <a:ext cx="11875571" cy="4056507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7A5BF5F-AF39-1C0B-818A-AC1331DA7C08}"/>
              </a:ext>
            </a:extLst>
          </p:cNvPr>
          <p:cNvGrpSpPr/>
          <p:nvPr/>
        </p:nvGrpSpPr>
        <p:grpSpPr>
          <a:xfrm>
            <a:off x="7369134" y="4396351"/>
            <a:ext cx="719523" cy="185066"/>
            <a:chOff x="7369134" y="4396351"/>
            <a:chExt cx="719523" cy="18506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73F678F-C935-45E2-9428-B60415187F7E}"/>
                </a:ext>
              </a:extLst>
            </p:cNvPr>
            <p:cNvSpPr/>
            <p:nvPr/>
          </p:nvSpPr>
          <p:spPr>
            <a:xfrm rot="20347555">
              <a:off x="7369134" y="4396351"/>
              <a:ext cx="719523" cy="185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7400747-9534-CF30-D766-3F43A7B64D47}"/>
                </a:ext>
              </a:extLst>
            </p:cNvPr>
            <p:cNvGrpSpPr/>
            <p:nvPr/>
          </p:nvGrpSpPr>
          <p:grpSpPr>
            <a:xfrm rot="20318771">
              <a:off x="7413874" y="4436784"/>
              <a:ext cx="638774" cy="104438"/>
              <a:chOff x="10695806" y="1588588"/>
              <a:chExt cx="638774" cy="104438"/>
            </a:xfrm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F183C25-FB86-43C4-864B-49F322C0AA6A}"/>
                  </a:ext>
                </a:extLst>
              </p:cNvPr>
              <p:cNvSpPr/>
              <p:nvPr/>
            </p:nvSpPr>
            <p:spPr>
              <a:xfrm>
                <a:off x="10867283" y="1610063"/>
                <a:ext cx="304431" cy="64795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9F0A989-2E2D-4563-A010-492ACB51B395}"/>
                  </a:ext>
                </a:extLst>
              </p:cNvPr>
              <p:cNvSpPr/>
              <p:nvPr/>
            </p:nvSpPr>
            <p:spPr>
              <a:xfrm>
                <a:off x="10695806" y="1589615"/>
                <a:ext cx="71436" cy="98425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6FEA0128-ED8A-416F-9CDF-09014BE181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43074" y="1588588"/>
                <a:ext cx="0" cy="984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C3F0D48-258F-42CB-9C6D-7AE6B242D1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201064" y="1590097"/>
                <a:ext cx="0" cy="984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4E95167-AC2C-49D9-B0DB-CC4737406811}"/>
                  </a:ext>
                </a:extLst>
              </p:cNvPr>
              <p:cNvSpPr/>
              <p:nvPr/>
            </p:nvSpPr>
            <p:spPr>
              <a:xfrm>
                <a:off x="11263144" y="1594601"/>
                <a:ext cx="71436" cy="98425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2BABF50-6D59-47DE-A812-2ADA0E440678}"/>
              </a:ext>
            </a:extLst>
          </p:cNvPr>
          <p:cNvGrpSpPr/>
          <p:nvPr/>
        </p:nvGrpSpPr>
        <p:grpSpPr>
          <a:xfrm>
            <a:off x="1261374" y="1959184"/>
            <a:ext cx="2849193" cy="1042768"/>
            <a:chOff x="1261374" y="1959184"/>
            <a:chExt cx="2849193" cy="1042768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D25DB19-8D8C-4B37-B6A2-3FC16C20000B}"/>
                </a:ext>
              </a:extLst>
            </p:cNvPr>
            <p:cNvGrpSpPr/>
            <p:nvPr/>
          </p:nvGrpSpPr>
          <p:grpSpPr>
            <a:xfrm rot="1262126">
              <a:off x="1261374" y="2052607"/>
              <a:ext cx="2844566" cy="872539"/>
              <a:chOff x="7369134" y="4396351"/>
              <a:chExt cx="719523" cy="185066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3696207-4098-455C-BD00-F91C3B674979}"/>
                  </a:ext>
                </a:extLst>
              </p:cNvPr>
              <p:cNvSpPr/>
              <p:nvPr/>
            </p:nvSpPr>
            <p:spPr>
              <a:xfrm rot="20347555">
                <a:off x="7369134" y="4396351"/>
                <a:ext cx="719523" cy="18506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56F1BEC8-0608-4F0B-8839-EAB017DA4F07}"/>
                  </a:ext>
                </a:extLst>
              </p:cNvPr>
              <p:cNvGrpSpPr/>
              <p:nvPr/>
            </p:nvGrpSpPr>
            <p:grpSpPr>
              <a:xfrm rot="20318771">
                <a:off x="7412268" y="4432579"/>
                <a:ext cx="638774" cy="104433"/>
                <a:chOff x="10695842" y="1584089"/>
                <a:chExt cx="638774" cy="104433"/>
              </a:xfrm>
            </p:grpSpPr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D95335EF-90D1-4F8F-AECB-E07FB2D3B1FA}"/>
                    </a:ext>
                  </a:extLst>
                </p:cNvPr>
                <p:cNvSpPr/>
                <p:nvPr/>
              </p:nvSpPr>
              <p:spPr>
                <a:xfrm>
                  <a:off x="10866587" y="1599378"/>
                  <a:ext cx="304431" cy="64795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C7A9613B-E55A-455D-B79B-9E3C547DEF5B}"/>
                    </a:ext>
                  </a:extLst>
                </p:cNvPr>
                <p:cNvSpPr/>
                <p:nvPr/>
              </p:nvSpPr>
              <p:spPr>
                <a:xfrm>
                  <a:off x="10695842" y="1584089"/>
                  <a:ext cx="71436" cy="98425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F2B66789-F0E5-4C5E-B7DF-6BC05810F8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843074" y="1588588"/>
                  <a:ext cx="0" cy="9842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0964F7C1-D630-44BF-BCCC-7CDC2CEAB2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201064" y="1590097"/>
                  <a:ext cx="0" cy="9842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0E1EEE2-6E28-4345-B146-696CEF6D3564}"/>
                    </a:ext>
                  </a:extLst>
                </p:cNvPr>
                <p:cNvSpPr/>
                <p:nvPr/>
              </p:nvSpPr>
              <p:spPr>
                <a:xfrm>
                  <a:off x="11263180" y="1589032"/>
                  <a:ext cx="71436" cy="98425"/>
                </a:xfrm>
                <a:prstGeom prst="rect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21" name="Subtitle 2">
              <a:extLst>
                <a:ext uri="{FF2B5EF4-FFF2-40B4-BE49-F238E27FC236}">
                  <a16:creationId xmlns:a16="http://schemas.microsoft.com/office/drawing/2014/main" id="{268FE0BA-4286-4A1A-ACB2-1D063463F563}"/>
                </a:ext>
              </a:extLst>
            </p:cNvPr>
            <p:cNvSpPr txBox="1">
              <a:spLocks/>
            </p:cNvSpPr>
            <p:nvPr/>
          </p:nvSpPr>
          <p:spPr>
            <a:xfrm>
              <a:off x="2194849" y="2602328"/>
              <a:ext cx="1075229" cy="36436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1200" dirty="0">
                  <a:solidFill>
                    <a:schemeClr val="tx1"/>
                  </a:solidFill>
                </a:rPr>
                <a:t>FFA magnet</a:t>
              </a:r>
            </a:p>
            <a:p>
              <a:pPr algn="ctr">
                <a:lnSpc>
                  <a:spcPct val="150000"/>
                </a:lnSpc>
              </a:pP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2" name="Subtitle 2">
              <a:extLst>
                <a:ext uri="{FF2B5EF4-FFF2-40B4-BE49-F238E27FC236}">
                  <a16:creationId xmlns:a16="http://schemas.microsoft.com/office/drawing/2014/main" id="{0BE9949F-C48E-49BD-8A1C-154D92441C39}"/>
                </a:ext>
              </a:extLst>
            </p:cNvPr>
            <p:cNvSpPr txBox="1">
              <a:spLocks/>
            </p:cNvSpPr>
            <p:nvPr/>
          </p:nvSpPr>
          <p:spPr>
            <a:xfrm>
              <a:off x="1744172" y="1960485"/>
              <a:ext cx="602427" cy="36436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1200" dirty="0">
                  <a:solidFill>
                    <a:schemeClr val="tx1"/>
                  </a:solidFill>
                </a:rPr>
                <a:t>BPM</a:t>
              </a:r>
            </a:p>
            <a:p>
              <a:pPr algn="ctr">
                <a:lnSpc>
                  <a:spcPct val="150000"/>
                </a:lnSpc>
              </a:pP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Subtitle 2">
              <a:extLst>
                <a:ext uri="{FF2B5EF4-FFF2-40B4-BE49-F238E27FC236}">
                  <a16:creationId xmlns:a16="http://schemas.microsoft.com/office/drawing/2014/main" id="{BBE04CB3-2AA4-480A-A381-AF3821A1040A}"/>
                </a:ext>
              </a:extLst>
            </p:cNvPr>
            <p:cNvSpPr txBox="1">
              <a:spLocks/>
            </p:cNvSpPr>
            <p:nvPr/>
          </p:nvSpPr>
          <p:spPr>
            <a:xfrm>
              <a:off x="3131833" y="1959184"/>
              <a:ext cx="602427" cy="36436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1200" dirty="0">
                  <a:solidFill>
                    <a:schemeClr val="tx1"/>
                  </a:solidFill>
                </a:rPr>
                <a:t>BPM</a:t>
              </a:r>
            </a:p>
            <a:p>
              <a:pPr algn="ctr">
                <a:lnSpc>
                  <a:spcPct val="150000"/>
                </a:lnSpc>
              </a:pP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Subtitle 2">
              <a:extLst>
                <a:ext uri="{FF2B5EF4-FFF2-40B4-BE49-F238E27FC236}">
                  <a16:creationId xmlns:a16="http://schemas.microsoft.com/office/drawing/2014/main" id="{0DC9385D-5F20-4267-AD4A-106FEA22EB84}"/>
                </a:ext>
              </a:extLst>
            </p:cNvPr>
            <p:cNvSpPr txBox="1">
              <a:spLocks/>
            </p:cNvSpPr>
            <p:nvPr/>
          </p:nvSpPr>
          <p:spPr>
            <a:xfrm>
              <a:off x="1273427" y="2633240"/>
              <a:ext cx="602427" cy="36436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1200" dirty="0">
                  <a:solidFill>
                    <a:schemeClr val="tx1"/>
                  </a:solidFill>
                </a:rPr>
                <a:t>bend</a:t>
              </a:r>
            </a:p>
            <a:p>
              <a:pPr algn="ctr">
                <a:lnSpc>
                  <a:spcPct val="150000"/>
                </a:lnSpc>
              </a:pP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5" name="Subtitle 2">
              <a:extLst>
                <a:ext uri="{FF2B5EF4-FFF2-40B4-BE49-F238E27FC236}">
                  <a16:creationId xmlns:a16="http://schemas.microsoft.com/office/drawing/2014/main" id="{1FC1A304-30DC-4EE4-ADB7-53680C13F3CA}"/>
                </a:ext>
              </a:extLst>
            </p:cNvPr>
            <p:cNvSpPr txBox="1">
              <a:spLocks/>
            </p:cNvSpPr>
            <p:nvPr/>
          </p:nvSpPr>
          <p:spPr>
            <a:xfrm>
              <a:off x="3508140" y="2637588"/>
              <a:ext cx="602427" cy="36436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1200" dirty="0">
                  <a:solidFill>
                    <a:schemeClr val="tx1"/>
                  </a:solidFill>
                </a:rPr>
                <a:t>bend</a:t>
              </a:r>
            </a:p>
            <a:p>
              <a:pPr algn="ctr">
                <a:lnSpc>
                  <a:spcPct val="150000"/>
                </a:lnSpc>
              </a:pP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57737EA-1818-42E9-A910-4B2AC68313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7863" y="2484451"/>
              <a:ext cx="2792360" cy="4902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4AF5152-0969-4767-80EC-1FEEAFFAB260}"/>
              </a:ext>
            </a:extLst>
          </p:cNvPr>
          <p:cNvGrpSpPr/>
          <p:nvPr/>
        </p:nvGrpSpPr>
        <p:grpSpPr>
          <a:xfrm>
            <a:off x="1259571" y="2398480"/>
            <a:ext cx="2892578" cy="93412"/>
            <a:chOff x="1259571" y="2426290"/>
            <a:chExt cx="2892578" cy="65601"/>
          </a:xfrm>
        </p:grpSpPr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CE679A4B-B2F0-400E-988A-EEC4A1FE9F2E}"/>
                </a:ext>
              </a:extLst>
            </p:cNvPr>
            <p:cNvSpPr/>
            <p:nvPr/>
          </p:nvSpPr>
          <p:spPr>
            <a:xfrm>
              <a:off x="1259571" y="2434363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AC401242-6FAE-44D3-BB21-2C96C5951742}"/>
                </a:ext>
              </a:extLst>
            </p:cNvPr>
            <p:cNvSpPr/>
            <p:nvPr/>
          </p:nvSpPr>
          <p:spPr>
            <a:xfrm flipH="1">
              <a:off x="3301333" y="2426290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97BC3147-B7F3-4291-84BC-A9A2DFB96BE5}"/>
                </a:ext>
              </a:extLst>
            </p:cNvPr>
            <p:cNvCxnSpPr/>
            <p:nvPr/>
          </p:nvCxnSpPr>
          <p:spPr>
            <a:xfrm flipV="1">
              <a:off x="2110991" y="2426290"/>
              <a:ext cx="1190342" cy="8073"/>
            </a:xfrm>
            <a:prstGeom prst="line">
              <a:avLst/>
            </a:prstGeom>
            <a:ln w="63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119EDB3-F233-40FB-A86F-73E0A94091E3}"/>
              </a:ext>
            </a:extLst>
          </p:cNvPr>
          <p:cNvGrpSpPr/>
          <p:nvPr/>
        </p:nvGrpSpPr>
        <p:grpSpPr>
          <a:xfrm>
            <a:off x="1278747" y="2447181"/>
            <a:ext cx="2892578" cy="45719"/>
            <a:chOff x="1259571" y="2426290"/>
            <a:chExt cx="2892578" cy="65601"/>
          </a:xfrm>
        </p:grpSpPr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FEEBBDFD-F9C3-45C1-AD4F-42E724610F35}"/>
                </a:ext>
              </a:extLst>
            </p:cNvPr>
            <p:cNvSpPr/>
            <p:nvPr/>
          </p:nvSpPr>
          <p:spPr>
            <a:xfrm>
              <a:off x="1259571" y="2434363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167A0B01-BB7F-4981-997B-6A3C34E6C669}"/>
                </a:ext>
              </a:extLst>
            </p:cNvPr>
            <p:cNvSpPr/>
            <p:nvPr/>
          </p:nvSpPr>
          <p:spPr>
            <a:xfrm flipH="1">
              <a:off x="3301333" y="2426290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8BAF5DF-21CB-4F95-96D0-2B511652DF47}"/>
                </a:ext>
              </a:extLst>
            </p:cNvPr>
            <p:cNvCxnSpPr/>
            <p:nvPr/>
          </p:nvCxnSpPr>
          <p:spPr>
            <a:xfrm flipV="1">
              <a:off x="2110991" y="2426290"/>
              <a:ext cx="1190342" cy="8073"/>
            </a:xfrm>
            <a:prstGeom prst="line">
              <a:avLst/>
            </a:prstGeom>
            <a:ln w="63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109AF69-4836-454B-BC65-4CDB1AABE01F}"/>
              </a:ext>
            </a:extLst>
          </p:cNvPr>
          <p:cNvGrpSpPr/>
          <p:nvPr/>
        </p:nvGrpSpPr>
        <p:grpSpPr>
          <a:xfrm>
            <a:off x="1282782" y="2361561"/>
            <a:ext cx="2892578" cy="129321"/>
            <a:chOff x="1259571" y="2426290"/>
            <a:chExt cx="2892578" cy="65601"/>
          </a:xfrm>
        </p:grpSpPr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17711E3D-88CA-4005-A21C-BBFA242B75B6}"/>
                </a:ext>
              </a:extLst>
            </p:cNvPr>
            <p:cNvSpPr/>
            <p:nvPr/>
          </p:nvSpPr>
          <p:spPr>
            <a:xfrm>
              <a:off x="1259571" y="2434363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8A357552-CBF8-4336-B4E2-86A53F048231}"/>
                </a:ext>
              </a:extLst>
            </p:cNvPr>
            <p:cNvSpPr/>
            <p:nvPr/>
          </p:nvSpPr>
          <p:spPr>
            <a:xfrm flipH="1">
              <a:off x="3301333" y="2426290"/>
              <a:ext cx="850816" cy="57528"/>
            </a:xfrm>
            <a:custGeom>
              <a:avLst/>
              <a:gdLst>
                <a:gd name="connsiteX0" fmla="*/ 0 w 850816"/>
                <a:gd name="connsiteY0" fmla="*/ 57528 h 57528"/>
                <a:gd name="connsiteX1" fmla="*/ 181669 w 850816"/>
                <a:gd name="connsiteY1" fmla="*/ 51473 h 57528"/>
                <a:gd name="connsiteX2" fmla="*/ 460228 w 850816"/>
                <a:gd name="connsiteY2" fmla="*/ 27250 h 57528"/>
                <a:gd name="connsiteX3" fmla="*/ 850816 w 850816"/>
                <a:gd name="connsiteY3" fmla="*/ 0 h 57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0816" h="57528">
                  <a:moveTo>
                    <a:pt x="0" y="57528"/>
                  </a:moveTo>
                  <a:cubicBezTo>
                    <a:pt x="52482" y="57023"/>
                    <a:pt x="104964" y="56519"/>
                    <a:pt x="181669" y="51473"/>
                  </a:cubicBezTo>
                  <a:cubicBezTo>
                    <a:pt x="258374" y="46427"/>
                    <a:pt x="460228" y="27250"/>
                    <a:pt x="460228" y="27250"/>
                  </a:cubicBezTo>
                  <a:lnTo>
                    <a:pt x="850816" y="0"/>
                  </a:lnTo>
                </a:path>
              </a:pathLst>
            </a:custGeom>
            <a:noFill/>
            <a:ln w="635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F0BB32A7-AE9D-4E96-AA45-587C23132A80}"/>
                </a:ext>
              </a:extLst>
            </p:cNvPr>
            <p:cNvCxnSpPr/>
            <p:nvPr/>
          </p:nvCxnSpPr>
          <p:spPr>
            <a:xfrm flipV="1">
              <a:off x="2110991" y="2426290"/>
              <a:ext cx="1190342" cy="8073"/>
            </a:xfrm>
            <a:prstGeom prst="line">
              <a:avLst/>
            </a:prstGeom>
            <a:ln w="63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8579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85185E-6 L -0.21132 1.85185E-6 C -0.30599 1.85185E-6 -0.42252 -0.07477 -0.42252 -0.13519 L -0.42252 -0.27014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33" y="-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‘Full FFA Cell</a:t>
            </a:r>
            <a:r>
              <a:rPr lang="en-US" sz="2800" dirty="0">
                <a:latin typeface="Arial" panose="020B0604020202020204" pitchFamily="34" charset="0"/>
              </a:rPr>
              <a:t>’ Test - Possible Location… Hall C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554D89-CFFC-4183-835A-C9DBB567B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71" y="1946187"/>
            <a:ext cx="7918857" cy="339742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73F678F-C935-45E2-9428-B60415187F7E}"/>
              </a:ext>
            </a:extLst>
          </p:cNvPr>
          <p:cNvSpPr/>
          <p:nvPr/>
        </p:nvSpPr>
        <p:spPr>
          <a:xfrm>
            <a:off x="7740595" y="2201069"/>
            <a:ext cx="818983" cy="246062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1FC0D34E-4206-4500-95E9-AD4EF2541C78}"/>
              </a:ext>
            </a:extLst>
          </p:cNvPr>
          <p:cNvSpPr txBox="1">
            <a:spLocks/>
          </p:cNvSpPr>
          <p:nvPr/>
        </p:nvSpPr>
        <p:spPr>
          <a:xfrm>
            <a:off x="184150" y="955512"/>
            <a:ext cx="11912599" cy="9291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beam optics for a single FFA cell – Possible probing of: 4.5, 6.7, 8.9 and 11 GeV beam transport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206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D4C2EFA-29B3-4EEF-9531-1B3F9561BF47}"/>
              </a:ext>
            </a:extLst>
          </p:cNvPr>
          <p:cNvGrpSpPr/>
          <p:nvPr/>
        </p:nvGrpSpPr>
        <p:grpSpPr>
          <a:xfrm>
            <a:off x="7800250" y="2228850"/>
            <a:ext cx="722567" cy="195151"/>
            <a:chOff x="7800250" y="2228850"/>
            <a:chExt cx="722567" cy="195151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6BE9C17-57CC-49B0-9D89-94EB3C4A8855}"/>
                </a:ext>
              </a:extLst>
            </p:cNvPr>
            <p:cNvCxnSpPr>
              <a:cxnSpLocks/>
            </p:cNvCxnSpPr>
            <p:nvPr/>
          </p:nvCxnSpPr>
          <p:spPr>
            <a:xfrm>
              <a:off x="7800250" y="2228850"/>
              <a:ext cx="0" cy="984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646240B-C1E5-48A2-B6D2-5BF559F7BF91}"/>
                </a:ext>
              </a:extLst>
            </p:cNvPr>
            <p:cNvCxnSpPr>
              <a:cxnSpLocks/>
            </p:cNvCxnSpPr>
            <p:nvPr/>
          </p:nvCxnSpPr>
          <p:spPr>
            <a:xfrm>
              <a:off x="8471247" y="2325576"/>
              <a:ext cx="0" cy="984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9F0A989-2E2D-4563-A010-492ACB51B395}"/>
                </a:ext>
              </a:extLst>
            </p:cNvPr>
            <p:cNvSpPr/>
            <p:nvPr/>
          </p:nvSpPr>
          <p:spPr>
            <a:xfrm>
              <a:off x="8164799" y="2295263"/>
              <a:ext cx="169269" cy="45719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FEA0128-ED8A-416F-9CDF-09014BE18179}"/>
                </a:ext>
              </a:extLst>
            </p:cNvPr>
            <p:cNvCxnSpPr>
              <a:cxnSpLocks/>
            </p:cNvCxnSpPr>
            <p:nvPr/>
          </p:nvCxnSpPr>
          <p:spPr>
            <a:xfrm>
              <a:off x="7851870" y="2282825"/>
              <a:ext cx="0" cy="984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C3F0D48-258F-42CB-9C6D-7AE6B242D110}"/>
                </a:ext>
              </a:extLst>
            </p:cNvPr>
            <p:cNvCxnSpPr>
              <a:cxnSpLocks/>
            </p:cNvCxnSpPr>
            <p:nvPr/>
          </p:nvCxnSpPr>
          <p:spPr>
            <a:xfrm>
              <a:off x="8522817" y="2287587"/>
              <a:ext cx="0" cy="984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0B0A2F8-0158-4218-904C-006D658A13C3}"/>
                </a:ext>
              </a:extLst>
            </p:cNvPr>
            <p:cNvSpPr/>
            <p:nvPr/>
          </p:nvSpPr>
          <p:spPr>
            <a:xfrm>
              <a:off x="7988765" y="2295263"/>
              <a:ext cx="150391" cy="457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6C83CE0-7424-4865-AA2E-D4EE60A4DF80}"/>
                </a:ext>
              </a:extLst>
            </p:cNvPr>
            <p:cNvSpPr/>
            <p:nvPr/>
          </p:nvSpPr>
          <p:spPr>
            <a:xfrm>
              <a:off x="7877932" y="2293918"/>
              <a:ext cx="45719" cy="6723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3509926-1132-48ED-9008-9B00C6B781B4}"/>
                </a:ext>
              </a:extLst>
            </p:cNvPr>
            <p:cNvSpPr/>
            <p:nvPr/>
          </p:nvSpPr>
          <p:spPr>
            <a:xfrm>
              <a:off x="8396757" y="2294898"/>
              <a:ext cx="45719" cy="6723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E3BE423-21EE-40B9-ABF1-C788D591C39A}"/>
              </a:ext>
            </a:extLst>
          </p:cNvPr>
          <p:cNvSpPr txBox="1"/>
          <p:nvPr/>
        </p:nvSpPr>
        <p:spPr>
          <a:xfrm>
            <a:off x="325712" y="5533156"/>
            <a:ext cx="469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a Keppel, private communication, Dec. 2024</a:t>
            </a:r>
          </a:p>
        </p:txBody>
      </p:sp>
    </p:spTree>
    <p:extLst>
      <p:ext uri="{BB962C8B-B14F-4D97-AF65-F5344CB8AC3E}">
        <p14:creationId xmlns:p14="http://schemas.microsoft.com/office/powerpoint/2010/main" val="36916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‘Full FFA Cell</a:t>
            </a:r>
            <a:r>
              <a:rPr lang="en-US" sz="2800" dirty="0">
                <a:latin typeface="Arial" panose="020B0604020202020204" pitchFamily="34" charset="0"/>
              </a:rPr>
              <a:t>’ Test - Possible Location… Hall C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554D89-CFFC-4183-835A-C9DBB567B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71" y="1946187"/>
            <a:ext cx="7918857" cy="3397425"/>
          </a:xfrm>
          <a:prstGeom prst="rect">
            <a:avLst/>
          </a:prstGeom>
        </p:spPr>
      </p:pic>
      <p:sp>
        <p:nvSpPr>
          <p:cNvPr id="14" name="Subtitle 2">
            <a:extLst>
              <a:ext uri="{FF2B5EF4-FFF2-40B4-BE49-F238E27FC236}">
                <a16:creationId xmlns:a16="http://schemas.microsoft.com/office/drawing/2014/main" id="{1FC0D34E-4206-4500-95E9-AD4EF2541C78}"/>
              </a:ext>
            </a:extLst>
          </p:cNvPr>
          <p:cNvSpPr txBox="1">
            <a:spLocks/>
          </p:cNvSpPr>
          <p:nvPr/>
        </p:nvSpPr>
        <p:spPr>
          <a:xfrm>
            <a:off x="184150" y="955512"/>
            <a:ext cx="11912599" cy="9291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beam optics for a single FFA cell – Possible probing of: 4.5, 6.7, 8.9 and 11 GeV beam transport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206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B0FB95B-37EE-45CB-86B1-592EA3940756}"/>
              </a:ext>
            </a:extLst>
          </p:cNvPr>
          <p:cNvGrpSpPr/>
          <p:nvPr/>
        </p:nvGrpSpPr>
        <p:grpSpPr>
          <a:xfrm>
            <a:off x="7740595" y="2201069"/>
            <a:ext cx="818983" cy="246062"/>
            <a:chOff x="7740595" y="2201069"/>
            <a:chExt cx="818983" cy="246062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73F678F-C935-45E2-9428-B60415187F7E}"/>
                </a:ext>
              </a:extLst>
            </p:cNvPr>
            <p:cNvSpPr/>
            <p:nvPr/>
          </p:nvSpPr>
          <p:spPr>
            <a:xfrm>
              <a:off x="7740595" y="2201069"/>
              <a:ext cx="818983" cy="24606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D4C2EFA-29B3-4EEF-9531-1B3F9561BF47}"/>
                </a:ext>
              </a:extLst>
            </p:cNvPr>
            <p:cNvGrpSpPr/>
            <p:nvPr/>
          </p:nvGrpSpPr>
          <p:grpSpPr>
            <a:xfrm>
              <a:off x="7800250" y="2228850"/>
              <a:ext cx="722567" cy="195151"/>
              <a:chOff x="7800250" y="2228850"/>
              <a:chExt cx="722567" cy="195151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6BE9C17-57CC-49B0-9D89-94EB3C4A88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00250" y="2228850"/>
                <a:ext cx="0" cy="9842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C646240B-C1E5-48A2-B6D2-5BF559F7BF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71247" y="2325576"/>
                <a:ext cx="0" cy="9842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9F0A989-2E2D-4563-A010-492ACB51B395}"/>
                  </a:ext>
                </a:extLst>
              </p:cNvPr>
              <p:cNvSpPr/>
              <p:nvPr/>
            </p:nvSpPr>
            <p:spPr>
              <a:xfrm>
                <a:off x="8164799" y="2295263"/>
                <a:ext cx="169269" cy="45719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6FEA0128-ED8A-416F-9CDF-09014BE181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51870" y="2282825"/>
                <a:ext cx="0" cy="984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C3F0D48-258F-42CB-9C6D-7AE6B242D1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22817" y="2287587"/>
                <a:ext cx="0" cy="9842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0B0A2F8-0158-4218-904C-006D658A13C3}"/>
                  </a:ext>
                </a:extLst>
              </p:cNvPr>
              <p:cNvSpPr/>
              <p:nvPr/>
            </p:nvSpPr>
            <p:spPr>
              <a:xfrm>
                <a:off x="7988765" y="2295263"/>
                <a:ext cx="150391" cy="4572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6C83CE0-7424-4865-AA2E-D4EE60A4DF80}"/>
                  </a:ext>
                </a:extLst>
              </p:cNvPr>
              <p:cNvSpPr/>
              <p:nvPr/>
            </p:nvSpPr>
            <p:spPr>
              <a:xfrm>
                <a:off x="7877932" y="2293918"/>
                <a:ext cx="45719" cy="6723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3509926-1132-48ED-9008-9B00C6B781B4}"/>
                  </a:ext>
                </a:extLst>
              </p:cNvPr>
              <p:cNvSpPr/>
              <p:nvPr/>
            </p:nvSpPr>
            <p:spPr>
              <a:xfrm>
                <a:off x="8396757" y="2294898"/>
                <a:ext cx="45719" cy="6723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517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1.11111E-6 L -0.0513 1.11111E-6 C -0.07422 1.11111E-6 -0.10247 0.05579 -0.10247 0.10139 L -0.10247 0.20301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0" y="10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0567" y="217950"/>
            <a:ext cx="8952797" cy="365618"/>
          </a:xfrm>
        </p:spPr>
        <p:txBody>
          <a:bodyPr>
            <a:noAutofit/>
          </a:bodyPr>
          <a:lstStyle/>
          <a:p>
            <a:r>
              <a:rPr lang="en-US" sz="2800" dirty="0"/>
              <a:t>CEBAF FFA Upgrade – Baseline under Stud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1C68ECD-4D78-4820-9170-88D2EF2989E9}"/>
              </a:ext>
            </a:extLst>
          </p:cNvPr>
          <p:cNvGrpSpPr/>
          <p:nvPr/>
        </p:nvGrpSpPr>
        <p:grpSpPr>
          <a:xfrm>
            <a:off x="5772150" y="1357049"/>
            <a:ext cx="6238299" cy="2452951"/>
            <a:chOff x="5772150" y="1357049"/>
            <a:chExt cx="6238299" cy="245295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7C87501-106C-48FD-A4BC-1E73944589B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72150" y="1357049"/>
              <a:ext cx="6238299" cy="2452951"/>
            </a:xfrm>
            <a:prstGeom prst="rect">
              <a:avLst/>
            </a:prstGeom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C8F1330-0DBE-4409-9551-7DE94774A0A1}"/>
                </a:ext>
              </a:extLst>
            </p:cNvPr>
            <p:cNvGrpSpPr/>
            <p:nvPr/>
          </p:nvGrpSpPr>
          <p:grpSpPr>
            <a:xfrm>
              <a:off x="7988470" y="2799725"/>
              <a:ext cx="418873" cy="270010"/>
              <a:chOff x="7988470" y="2799725"/>
              <a:chExt cx="418873" cy="270010"/>
            </a:xfrm>
          </p:grpSpPr>
          <p:sp>
            <p:nvSpPr>
              <p:cNvPr id="31" name="Rectangle: Diagonal Corners Snipped 30">
                <a:extLst>
                  <a:ext uri="{FF2B5EF4-FFF2-40B4-BE49-F238E27FC236}">
                    <a16:creationId xmlns:a16="http://schemas.microsoft.com/office/drawing/2014/main" id="{8E5CFC3C-1DF3-41BE-BDF9-571DC008110B}"/>
                  </a:ext>
                </a:extLst>
              </p:cNvPr>
              <p:cNvSpPr/>
              <p:nvPr/>
            </p:nvSpPr>
            <p:spPr>
              <a:xfrm rot="21286348">
                <a:off x="8081691" y="2799725"/>
                <a:ext cx="205670" cy="77460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E152938-A539-4C66-83D7-9B84B5A0A82A}"/>
                  </a:ext>
                </a:extLst>
              </p:cNvPr>
              <p:cNvSpPr txBox="1"/>
              <p:nvPr/>
            </p:nvSpPr>
            <p:spPr>
              <a:xfrm rot="21438700">
                <a:off x="7988470" y="2838903"/>
                <a:ext cx="418873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9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F</a:t>
                </a: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B3291618-0019-4631-AAF2-30459364B16A}"/>
                </a:ext>
              </a:extLst>
            </p:cNvPr>
            <p:cNvGrpSpPr/>
            <p:nvPr/>
          </p:nvGrpSpPr>
          <p:grpSpPr>
            <a:xfrm>
              <a:off x="10735694" y="1898025"/>
              <a:ext cx="418873" cy="270010"/>
              <a:chOff x="7988470" y="2799725"/>
              <a:chExt cx="418873" cy="270010"/>
            </a:xfrm>
          </p:grpSpPr>
          <p:sp>
            <p:nvSpPr>
              <p:cNvPr id="50" name="Rectangle: Diagonal Corners Snipped 49">
                <a:extLst>
                  <a:ext uri="{FF2B5EF4-FFF2-40B4-BE49-F238E27FC236}">
                    <a16:creationId xmlns:a16="http://schemas.microsoft.com/office/drawing/2014/main" id="{4DB5570D-DB6C-4068-B23F-30680B8220A1}"/>
                  </a:ext>
                </a:extLst>
              </p:cNvPr>
              <p:cNvSpPr/>
              <p:nvPr/>
            </p:nvSpPr>
            <p:spPr>
              <a:xfrm rot="21286348">
                <a:off x="8081691" y="2799725"/>
                <a:ext cx="205670" cy="77460"/>
              </a:xfrm>
              <a:prstGeom prst="snip2DiagRect">
                <a:avLst>
                  <a:gd name="adj1" fmla="val 0"/>
                  <a:gd name="adj2" fmla="val 50000"/>
                </a:avLst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93A89EF-42C1-49D5-9AB2-5781E80063EE}"/>
                  </a:ext>
                </a:extLst>
              </p:cNvPr>
              <p:cNvSpPr txBox="1"/>
              <p:nvPr/>
            </p:nvSpPr>
            <p:spPr>
              <a:xfrm rot="21438700">
                <a:off x="7988470" y="2838903"/>
                <a:ext cx="418873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9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F</a:t>
                </a:r>
              </a:p>
            </p:txBody>
          </p:sp>
        </p:grpSp>
      </p:grpSp>
      <p:sp>
        <p:nvSpPr>
          <p:cNvPr id="52" name="Content Placeholder 4">
            <a:extLst>
              <a:ext uri="{FF2B5EF4-FFF2-40B4-BE49-F238E27FC236}">
                <a16:creationId xmlns:a16="http://schemas.microsoft.com/office/drawing/2014/main" id="{83F0FDFB-B3B0-4E4C-A33F-7A701BAC9F86}"/>
              </a:ext>
            </a:extLst>
          </p:cNvPr>
          <p:cNvSpPr txBox="1">
            <a:spLocks/>
          </p:cNvSpPr>
          <p:nvPr/>
        </p:nvSpPr>
        <p:spPr bwMode="auto">
          <a:xfrm>
            <a:off x="5562600" y="4280462"/>
            <a:ext cx="6515100" cy="200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lvl="1" indent="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staging scenario: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+ </a:t>
            </a:r>
            <a:r>
              <a:rPr lang="en-US" sz="1600" b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5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asses with 1.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GeV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linac energy to 1.2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764DD68-FA63-4B76-91BE-FBE821E9D1B9}"/>
              </a:ext>
            </a:extLst>
          </p:cNvPr>
          <p:cNvGrpSpPr/>
          <p:nvPr/>
        </p:nvGrpSpPr>
        <p:grpSpPr>
          <a:xfrm>
            <a:off x="-175247" y="432417"/>
            <a:ext cx="5581718" cy="6207633"/>
            <a:chOff x="-175247" y="432417"/>
            <a:chExt cx="5581718" cy="6207633"/>
          </a:xfrm>
        </p:grpSpPr>
        <p:sp>
          <p:nvSpPr>
            <p:cNvPr id="28" name="Content Placeholder 4">
              <a:extLst>
                <a:ext uri="{FF2B5EF4-FFF2-40B4-BE49-F238E27FC236}">
                  <a16:creationId xmlns:a16="http://schemas.microsoft.com/office/drawing/2014/main" id="{A938A8BC-9353-4714-B9C8-E74DE4A0083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-175247" y="432417"/>
              <a:ext cx="5581718" cy="6207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lnSpc>
                  <a:spcPct val="150000"/>
                </a:lnSpc>
                <a:spcBef>
                  <a:spcPts val="900"/>
                </a:spcBef>
                <a:spcAft>
                  <a:spcPts val="450"/>
                </a:spcAft>
                <a:buNone/>
                <a:defRPr/>
              </a:pPr>
              <a:endPara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lvl="1">
                <a:lnSpc>
                  <a:spcPts val="3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last energy upgrade was achieved by adding additional cavities, there is no more room for cavities in existing footprint (stay with 1.1 GeV per linac)</a:t>
              </a:r>
            </a:p>
            <a:p>
              <a:pPr lvl="1">
                <a:lnSpc>
                  <a:spcPts val="3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this upgrade, increasing (doubling) number of recirculation passes has been considered</a:t>
              </a:r>
            </a:p>
            <a:p>
              <a:pPr lvl="1">
                <a:lnSpc>
                  <a:spcPts val="3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move the highest recirculation pass (Arc 9 &amp; A) and replace them with two compact FFA arcs including time-of-flight chicanes (TOF)</a:t>
              </a:r>
            </a:p>
            <a:p>
              <a:pPr lvl="1">
                <a:lnSpc>
                  <a:spcPts val="3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s,             -like used for power and cost savings</a:t>
              </a:r>
            </a:p>
            <a:p>
              <a:pPr lvl="1">
                <a:lnSpc>
                  <a:spcPts val="3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w 650 MeV recirculating injector</a:t>
              </a:r>
            </a:p>
          </p:txBody>
        </p:sp>
        <p:pic>
          <p:nvPicPr>
            <p:cNvPr id="53" name="Picture 52" descr="Logo_RR6.jpeg">
              <a:extLst>
                <a:ext uri="{FF2B5EF4-FFF2-40B4-BE49-F238E27FC236}">
                  <a16:creationId xmlns:a16="http://schemas.microsoft.com/office/drawing/2014/main" id="{753A93D4-335B-4E1E-848B-62171DB7AD7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77348" y="5028108"/>
              <a:ext cx="752657" cy="169720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CB54EFEC-5A79-401A-98F0-DE968F357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91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‘Full FFA Cell</a:t>
            </a:r>
            <a:r>
              <a:rPr lang="en-US" sz="2800" dirty="0">
                <a:latin typeface="Arial" panose="020B0604020202020204" pitchFamily="34" charset="0"/>
              </a:rPr>
              <a:t>’ Test - Possible Location… Hall C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554D89-CFFC-4183-835A-C9DBB567B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71" y="1946187"/>
            <a:ext cx="7918857" cy="3397425"/>
          </a:xfrm>
          <a:prstGeom prst="rect">
            <a:avLst/>
          </a:prstGeom>
        </p:spPr>
      </p:pic>
      <p:sp>
        <p:nvSpPr>
          <p:cNvPr id="14" name="Subtitle 2">
            <a:extLst>
              <a:ext uri="{FF2B5EF4-FFF2-40B4-BE49-F238E27FC236}">
                <a16:creationId xmlns:a16="http://schemas.microsoft.com/office/drawing/2014/main" id="{1FC0D34E-4206-4500-95E9-AD4EF2541C78}"/>
              </a:ext>
            </a:extLst>
          </p:cNvPr>
          <p:cNvSpPr txBox="1">
            <a:spLocks/>
          </p:cNvSpPr>
          <p:nvPr/>
        </p:nvSpPr>
        <p:spPr>
          <a:xfrm>
            <a:off x="184150" y="955512"/>
            <a:ext cx="11912599" cy="9291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beam optics for a single FFA cell – Possible probing of: 4.5, 6.7, 8.9 and 11 GeV beam transport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2060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DB0B16A-5812-4CA6-8E06-20B8F8845A61}"/>
              </a:ext>
            </a:extLst>
          </p:cNvPr>
          <p:cNvGrpSpPr/>
          <p:nvPr/>
        </p:nvGrpSpPr>
        <p:grpSpPr>
          <a:xfrm>
            <a:off x="5646958" y="3285667"/>
            <a:ext cx="2908300" cy="718464"/>
            <a:chOff x="5666314" y="3454267"/>
            <a:chExt cx="2908300" cy="718464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50E91B7-7561-4E7C-80DF-651175E981AB}"/>
                </a:ext>
              </a:extLst>
            </p:cNvPr>
            <p:cNvSpPr/>
            <p:nvPr/>
          </p:nvSpPr>
          <p:spPr>
            <a:xfrm>
              <a:off x="5829300" y="3496733"/>
              <a:ext cx="2603500" cy="5926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47B62CF-046C-44DE-8E58-4F0F642FD215}"/>
                </a:ext>
              </a:extLst>
            </p:cNvPr>
            <p:cNvGrpSpPr/>
            <p:nvPr/>
          </p:nvGrpSpPr>
          <p:grpSpPr>
            <a:xfrm>
              <a:off x="6013081" y="3563647"/>
              <a:ext cx="2226035" cy="470043"/>
              <a:chOff x="7800250" y="2228850"/>
              <a:chExt cx="722567" cy="195151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07DEA20-A3E4-4779-A53A-36FAF34748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00250" y="2228850"/>
                <a:ext cx="0" cy="98425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1E2EE896-22C8-4F4C-9EC6-4223AC839C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71247" y="2325576"/>
                <a:ext cx="0" cy="98425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D26E88A-121A-4578-AB12-FD622BFE5BFF}"/>
                  </a:ext>
                </a:extLst>
              </p:cNvPr>
              <p:cNvSpPr/>
              <p:nvPr/>
            </p:nvSpPr>
            <p:spPr>
              <a:xfrm>
                <a:off x="8164799" y="2297419"/>
                <a:ext cx="169269" cy="45719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9523F407-BA05-4FF7-B5E0-1766854F7A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51870" y="2282825"/>
                <a:ext cx="0" cy="984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F7BA1D4A-6350-49E9-833C-680DE87B0A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22817" y="2287587"/>
                <a:ext cx="0" cy="984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B6F9CCF4-F538-406D-8921-F87C936F63C3}"/>
                  </a:ext>
                </a:extLst>
              </p:cNvPr>
              <p:cNvSpPr/>
              <p:nvPr/>
            </p:nvSpPr>
            <p:spPr>
              <a:xfrm>
                <a:off x="7988765" y="2297419"/>
                <a:ext cx="150391" cy="4572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8104344-0F8C-4353-8786-74DB8D034233}"/>
                  </a:ext>
                </a:extLst>
              </p:cNvPr>
              <p:cNvSpPr/>
              <p:nvPr/>
            </p:nvSpPr>
            <p:spPr>
              <a:xfrm>
                <a:off x="7877932" y="2293918"/>
                <a:ext cx="45719" cy="6723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4AC2E0B-E5FA-421F-9BEF-5C3DC1392CA8}"/>
                  </a:ext>
                </a:extLst>
              </p:cNvPr>
              <p:cNvSpPr/>
              <p:nvPr/>
            </p:nvSpPr>
            <p:spPr>
              <a:xfrm>
                <a:off x="8396757" y="2294898"/>
                <a:ext cx="45719" cy="6723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Subtitle 2">
              <a:extLst>
                <a:ext uri="{FF2B5EF4-FFF2-40B4-BE49-F238E27FC236}">
                  <a16:creationId xmlns:a16="http://schemas.microsoft.com/office/drawing/2014/main" id="{2444A7CE-D3FE-4EFA-BD18-7E1B15124758}"/>
                </a:ext>
              </a:extLst>
            </p:cNvPr>
            <p:cNvSpPr txBox="1">
              <a:spLocks/>
            </p:cNvSpPr>
            <p:nvPr/>
          </p:nvSpPr>
          <p:spPr>
            <a:xfrm>
              <a:off x="6103621" y="3822098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bend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7" name="Subtitle 2">
              <a:extLst>
                <a:ext uri="{FF2B5EF4-FFF2-40B4-BE49-F238E27FC236}">
                  <a16:creationId xmlns:a16="http://schemas.microsoft.com/office/drawing/2014/main" id="{298E1E69-2DDB-4497-B208-827F54D922D7}"/>
                </a:ext>
              </a:extLst>
            </p:cNvPr>
            <p:cNvSpPr txBox="1">
              <a:spLocks/>
            </p:cNvSpPr>
            <p:nvPr/>
          </p:nvSpPr>
          <p:spPr>
            <a:xfrm>
              <a:off x="7657631" y="3805105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bend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8" name="Subtitle 2">
              <a:extLst>
                <a:ext uri="{FF2B5EF4-FFF2-40B4-BE49-F238E27FC236}">
                  <a16:creationId xmlns:a16="http://schemas.microsoft.com/office/drawing/2014/main" id="{7A0641C1-5842-44F3-92BB-39018005D00F}"/>
                </a:ext>
              </a:extLst>
            </p:cNvPr>
            <p:cNvSpPr txBox="1">
              <a:spLocks/>
            </p:cNvSpPr>
            <p:nvPr/>
          </p:nvSpPr>
          <p:spPr>
            <a:xfrm>
              <a:off x="5774798" y="3728747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quad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29" name="Subtitle 2">
              <a:extLst>
                <a:ext uri="{FF2B5EF4-FFF2-40B4-BE49-F238E27FC236}">
                  <a16:creationId xmlns:a16="http://schemas.microsoft.com/office/drawing/2014/main" id="{C2FC4245-325C-4599-9AA8-32F3C30AB9E4}"/>
                </a:ext>
              </a:extLst>
            </p:cNvPr>
            <p:cNvSpPr txBox="1">
              <a:spLocks/>
            </p:cNvSpPr>
            <p:nvPr/>
          </p:nvSpPr>
          <p:spPr>
            <a:xfrm>
              <a:off x="7857052" y="3454267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quad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30" name="Subtitle 2">
              <a:extLst>
                <a:ext uri="{FF2B5EF4-FFF2-40B4-BE49-F238E27FC236}">
                  <a16:creationId xmlns:a16="http://schemas.microsoft.com/office/drawing/2014/main" id="{656AC8FD-E8DB-446B-B163-843D48351968}"/>
                </a:ext>
              </a:extLst>
            </p:cNvPr>
            <p:cNvSpPr txBox="1">
              <a:spLocks/>
            </p:cNvSpPr>
            <p:nvPr/>
          </p:nvSpPr>
          <p:spPr>
            <a:xfrm>
              <a:off x="5970901" y="3465562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harp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31" name="Subtitle 2">
              <a:extLst>
                <a:ext uri="{FF2B5EF4-FFF2-40B4-BE49-F238E27FC236}">
                  <a16:creationId xmlns:a16="http://schemas.microsoft.com/office/drawing/2014/main" id="{9FD59CE2-35E2-4DCF-BA06-C77D0DC3440B}"/>
                </a:ext>
              </a:extLst>
            </p:cNvPr>
            <p:cNvSpPr txBox="1">
              <a:spLocks/>
            </p:cNvSpPr>
            <p:nvPr/>
          </p:nvSpPr>
          <p:spPr>
            <a:xfrm>
              <a:off x="8042439" y="3843919"/>
              <a:ext cx="463314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harp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sp>
          <p:nvSpPr>
            <p:cNvPr id="32" name="Subtitle 2">
              <a:extLst>
                <a:ext uri="{FF2B5EF4-FFF2-40B4-BE49-F238E27FC236}">
                  <a16:creationId xmlns:a16="http://schemas.microsoft.com/office/drawing/2014/main" id="{E5D736A7-8F41-47BC-B0FF-848FB8491F6C}"/>
                </a:ext>
              </a:extLst>
            </p:cNvPr>
            <p:cNvSpPr txBox="1">
              <a:spLocks/>
            </p:cNvSpPr>
            <p:nvPr/>
          </p:nvSpPr>
          <p:spPr>
            <a:xfrm>
              <a:off x="6575816" y="3470887"/>
              <a:ext cx="1072787" cy="32881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0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200" kern="1200" baseline="0">
                  <a:solidFill>
                    <a:schemeClr val="accent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sz="900" dirty="0">
                  <a:solidFill>
                    <a:schemeClr val="tx1"/>
                  </a:solidFill>
                </a:rPr>
                <a:t>FFA Cell</a:t>
              </a:r>
            </a:p>
            <a:p>
              <a:pPr algn="ctr">
                <a:lnSpc>
                  <a:spcPct val="150000"/>
                </a:lnSpc>
              </a:pPr>
              <a:endParaRPr lang="en-US" sz="9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512A028-7FB6-4E9D-B82F-C2AA0853F889}"/>
                </a:ext>
              </a:extLst>
            </p:cNvPr>
            <p:cNvCxnSpPr/>
            <p:nvPr/>
          </p:nvCxnSpPr>
          <p:spPr>
            <a:xfrm>
              <a:off x="5666314" y="3805023"/>
              <a:ext cx="29083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5228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Quad scan with harps – Beam Optics measurement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800" b="1" i="1" dirty="0">
                <a:latin typeface="Symbol" panose="05050102010706020507" pitchFamily="18" charset="2"/>
              </a:rPr>
              <a:t>b, a, e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i="1" dirty="0">
              <a:solidFill>
                <a:schemeClr val="accent1"/>
              </a:solidFill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E2622D-1E81-4AF9-B713-B8D77FD526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3" y="816088"/>
            <a:ext cx="7285037" cy="34981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A5772A-B919-4C59-9EB5-1EDBFD0F6A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4368" y="4495964"/>
            <a:ext cx="5320882" cy="18921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8E408EE-2334-4091-BE1B-6E9BF4941A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653" y="987977"/>
            <a:ext cx="3930825" cy="2763861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A528E84C-1018-49BD-8838-CF36E1C8443F}"/>
              </a:ext>
            </a:extLst>
          </p:cNvPr>
          <p:cNvSpPr/>
          <p:nvPr/>
        </p:nvSpPr>
        <p:spPr>
          <a:xfrm>
            <a:off x="7216775" y="2155825"/>
            <a:ext cx="488950" cy="628650"/>
          </a:xfrm>
          <a:prstGeom prst="rightArrow">
            <a:avLst/>
          </a:prstGeom>
          <a:solidFill>
            <a:srgbClr val="CC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A2B1412-2226-4786-945E-363EC86FE2FB}"/>
              </a:ext>
            </a:extLst>
          </p:cNvPr>
          <p:cNvSpPr/>
          <p:nvPr/>
        </p:nvSpPr>
        <p:spPr>
          <a:xfrm>
            <a:off x="3672682" y="5058412"/>
            <a:ext cx="2105818" cy="1221738"/>
          </a:xfrm>
          <a:prstGeom prst="roundRect">
            <a:avLst>
              <a:gd name="adj" fmla="val 6272"/>
            </a:avLst>
          </a:prstGeom>
          <a:noFill/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1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and Energy spread</a:t>
            </a:r>
            <a:endParaRPr lang="en-US" sz="28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585" y="1113328"/>
            <a:ext cx="2617012" cy="1783511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2565" y="2323348"/>
            <a:ext cx="1362280" cy="510855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1163" y="1905538"/>
          <a:ext cx="2546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53E52BD-6CCF-4C00-86FE-9EB02B3BF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1905538"/>
                        <a:ext cx="2546350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35697" y="653251"/>
            <a:ext cx="3879078" cy="55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799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799"/>
              </a:lnSpc>
              <a:spcBef>
                <a:spcPts val="24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097338" y="1057240"/>
            <a:ext cx="2424871" cy="2090703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3571460" y="2957559"/>
            <a:ext cx="8746435" cy="69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34AC07-0951-4A58-B0C6-E99D72F8D933}"/>
              </a:ext>
            </a:extLst>
          </p:cNvPr>
          <p:cNvGrpSpPr/>
          <p:nvPr/>
        </p:nvGrpSpPr>
        <p:grpSpPr>
          <a:xfrm>
            <a:off x="4728376" y="5773938"/>
            <a:ext cx="3026791" cy="261610"/>
            <a:chOff x="5947806" y="5837433"/>
            <a:chExt cx="3026791" cy="261610"/>
          </a:xfrm>
        </p:grpSpPr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F393C3FC-6BA1-4E38-B549-E5E1590DA90F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1CC525F-1B51-4D56-A58D-2AB62F869564}"/>
                </a:ext>
              </a:extLst>
            </p:cNvPr>
            <p:cNvSpPr txBox="1"/>
            <p:nvPr/>
          </p:nvSpPr>
          <p:spPr>
            <a:xfrm>
              <a:off x="5947806" y="5837433"/>
              <a:ext cx="30267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6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6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blipFill>
                <a:blip r:embed="rId10"/>
                <a:stretch>
                  <a:fillRect l="-1575" t="-7143" r="-5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D71BCC5F-8DE3-41D7-91BE-E71E02C97066}"/>
              </a:ext>
            </a:extLst>
          </p:cNvPr>
          <p:cNvGrpSpPr/>
          <p:nvPr/>
        </p:nvGrpSpPr>
        <p:grpSpPr>
          <a:xfrm>
            <a:off x="4728376" y="3923867"/>
            <a:ext cx="2984622" cy="1713957"/>
            <a:chOff x="5635743" y="3725752"/>
            <a:chExt cx="2984622" cy="171395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1FEE3A4-7A73-484D-B9CF-ADF01976B981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B8ED01B-72A7-4A76-BBE3-4C7E36F8F3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7AA97F6-3437-4499-9264-BC98EC4EFA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915B336F-AD86-483C-9E78-1E50BD8820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43" name="Star: 5 Points 42">
              <a:extLst>
                <a:ext uri="{FF2B5EF4-FFF2-40B4-BE49-F238E27FC236}">
                  <a16:creationId xmlns:a16="http://schemas.microsoft.com/office/drawing/2014/main" id="{9E93FD9D-F087-4DC3-BBE9-2BF1B7A69C24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7454893E-0E7C-45EB-A143-A726EA2742D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2163" y="4431377"/>
            <a:ext cx="3435350" cy="774700"/>
          </a:xfrm>
          <a:prstGeom prst="rect">
            <a:avLst/>
          </a:prstGeom>
        </p:spPr>
      </p:pic>
      <p:sp>
        <p:nvSpPr>
          <p:cNvPr id="36" name="Rounded Rectangle 134">
            <a:extLst>
              <a:ext uri="{FF2B5EF4-FFF2-40B4-BE49-F238E27FC236}">
                <a16:creationId xmlns:a16="http://schemas.microsoft.com/office/drawing/2014/main" id="{9E7652B4-3D86-4AE1-B2C6-8EBCA2A0C12F}"/>
              </a:ext>
            </a:extLst>
          </p:cNvPr>
          <p:cNvSpPr/>
          <p:nvPr/>
        </p:nvSpPr>
        <p:spPr bwMode="auto">
          <a:xfrm>
            <a:off x="11126662" y="4431377"/>
            <a:ext cx="714225" cy="25194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64" tIns="44438" rIns="90464" bIns="44438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7DD6B2A-98F8-4121-BCFF-2C2A6EDDC9BC}"/>
              </a:ext>
            </a:extLst>
          </p:cNvPr>
          <p:cNvGrpSpPr/>
          <p:nvPr/>
        </p:nvGrpSpPr>
        <p:grpSpPr>
          <a:xfrm>
            <a:off x="5441986" y="5357876"/>
            <a:ext cx="2266236" cy="252753"/>
            <a:chOff x="5441986" y="5357876"/>
            <a:chExt cx="2266236" cy="252753"/>
          </a:xfrm>
        </p:grpSpPr>
        <p:sp>
          <p:nvSpPr>
            <p:cNvPr id="37" name="Rounded Rectangle 134">
              <a:extLst>
                <a:ext uri="{FF2B5EF4-FFF2-40B4-BE49-F238E27FC236}">
                  <a16:creationId xmlns:a16="http://schemas.microsoft.com/office/drawing/2014/main" id="{A35C9C86-B791-447F-A4C7-F30B3317B710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40" name="Rounded Rectangle 134">
              <a:extLst>
                <a:ext uri="{FF2B5EF4-FFF2-40B4-BE49-F238E27FC236}">
                  <a16:creationId xmlns:a16="http://schemas.microsoft.com/office/drawing/2014/main" id="{679BB42C-6DF8-4205-9C29-50F89B576446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  <p:sp>
        <p:nvSpPr>
          <p:cNvPr id="26" name="Slide Number Placeholder 4">
            <a:extLst>
              <a:ext uri="{FF2B5EF4-FFF2-40B4-BE49-F238E27FC236}">
                <a16:creationId xmlns:a16="http://schemas.microsoft.com/office/drawing/2014/main" id="{8B46B3BD-A5C6-4E43-BAA8-81A9BBF8D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7" name="Footer Placeholder 3">
            <a:extLst>
              <a:ext uri="{FF2B5EF4-FFF2-40B4-BE49-F238E27FC236}">
                <a16:creationId xmlns:a16="http://schemas.microsoft.com/office/drawing/2014/main" id="{9B96481C-721F-4FA0-A634-D8DCE56DA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56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1169" y="606734"/>
            <a:ext cx="9206866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linac):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normalized emittance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FFA beam transport demonstration experiments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/>
              <p:nvPr/>
            </p:nvSpPr>
            <p:spPr>
              <a:xfrm>
                <a:off x="5010735" y="4611529"/>
                <a:ext cx="174013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80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m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rad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735" y="4611529"/>
                <a:ext cx="1740139" cy="246221"/>
              </a:xfrm>
              <a:prstGeom prst="rect">
                <a:avLst/>
              </a:prstGeom>
              <a:blipFill>
                <a:blip r:embed="rId5"/>
                <a:stretch>
                  <a:fillRect l="-1404" r="-2105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AFE22E8F-608E-42C9-8AD8-8A201742E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8D477D12-CCF2-47AE-857D-4144E64CB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286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495" y="6014266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2463" y="5922366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994" y="5903160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6364" y="5903160"/>
            <a:ext cx="867671" cy="507617"/>
          </a:xfrm>
          <a:prstGeom prst="rect">
            <a:avLst/>
          </a:prstGeom>
        </p:spPr>
      </p:pic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9AF1D4E8-315C-4062-9163-34D32E63D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7FFACC63-96D2-4AAA-9755-DFE4047D24D0}"/>
              </a:ext>
            </a:extLst>
          </p:cNvPr>
          <p:cNvSpPr txBox="1">
            <a:spLocks/>
          </p:cNvSpPr>
          <p:nvPr/>
        </p:nvSpPr>
        <p:spPr>
          <a:xfrm>
            <a:off x="670309" y="1542361"/>
            <a:ext cx="10998230" cy="45616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>
                <a:solidFill>
                  <a:srgbClr val="002060"/>
                </a:solidFill>
              </a:rPr>
              <a:t>R. M. Bodenstein, S.A. Bogacz, K.E. Deitrick, B.R. Gamage, R. Kazimi, D. Khan, E.A. Nissen, S. Ogur, Y.R. Roblin, R. Ruber, T. Satogata, N. Sereno, A. Seryi, </a:t>
            </a:r>
            <a:r>
              <a:rPr lang="en-US" sz="2000" b="1" i="1" dirty="0">
                <a:solidFill>
                  <a:srgbClr val="002060"/>
                </a:solidFill>
              </a:rPr>
              <a:t>Jefferson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>
                <a:solidFill>
                  <a:srgbClr val="002060"/>
                </a:solidFill>
              </a:rPr>
              <a:t>J.S. Berg, S.J. Brooks, D. </a:t>
            </a:r>
            <a:r>
              <a:rPr lang="en-US" sz="2000" dirty="0" err="1">
                <a:solidFill>
                  <a:srgbClr val="002060"/>
                </a:solidFill>
              </a:rPr>
              <a:t>Trbojevic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b="1" i="1" dirty="0">
                <a:solidFill>
                  <a:srgbClr val="002060"/>
                </a:solidFill>
              </a:rPr>
              <a:t>Brookhaven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>
                <a:solidFill>
                  <a:srgbClr val="002060"/>
                </a:solidFill>
              </a:rPr>
              <a:t>V.S. Morozov, </a:t>
            </a:r>
            <a:r>
              <a:rPr lang="en-US" sz="2000" b="1" i="1" dirty="0">
                <a:solidFill>
                  <a:srgbClr val="002060"/>
                </a:solidFill>
              </a:rPr>
              <a:t>Oak Ridge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>
                <a:solidFill>
                  <a:srgbClr val="002060"/>
                </a:solidFill>
              </a:rPr>
              <a:t>G.H. </a:t>
            </a:r>
            <a:r>
              <a:rPr lang="en-US" sz="2000" dirty="0" err="1">
                <a:solidFill>
                  <a:srgbClr val="002060"/>
                </a:solidFill>
              </a:rPr>
              <a:t>Hoffstaetter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b="1" i="1" dirty="0">
                <a:solidFill>
                  <a:srgbClr val="002060"/>
                </a:solidFill>
              </a:rPr>
              <a:t>Cornell University</a:t>
            </a:r>
          </a:p>
        </p:txBody>
      </p:sp>
    </p:spTree>
    <p:extLst>
      <p:ext uri="{BB962C8B-B14F-4D97-AF65-F5344CB8AC3E}">
        <p14:creationId xmlns:p14="http://schemas.microsoft.com/office/powerpoint/2010/main" val="27636867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4143546"/>
            <a:ext cx="3927997" cy="108506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352873" y="3034788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71" y="846603"/>
            <a:ext cx="2204105" cy="17251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3FA3C-96D6-453E-A526-AC33F36192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32848" y="846603"/>
            <a:ext cx="1848474" cy="172510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29E3AE4-0AD4-4E90-88B4-48916A73C2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8730" y="2924255"/>
            <a:ext cx="3578506" cy="26507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2BFFCC-25AC-4952-8E2C-2514E5E924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8378" y="748619"/>
            <a:ext cx="4884152" cy="1446162"/>
          </a:xfrm>
          <a:prstGeom prst="rect">
            <a:avLst/>
          </a:prstGeom>
        </p:spPr>
      </p:pic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C33A9371-03AE-48AC-806D-C5E4617D8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3444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177" y="192933"/>
            <a:ext cx="6128423" cy="365618"/>
          </a:xfrm>
        </p:spPr>
        <p:txBody>
          <a:bodyPr>
            <a:noAutofit/>
          </a:bodyPr>
          <a:lstStyle/>
          <a:p>
            <a:r>
              <a:rPr lang="en-US" sz="2800" dirty="0"/>
              <a:t>‘Single Magnet’ Test 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952354" y="1705695"/>
            <a:ext cx="10287291" cy="4257043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350"/>
              </a:spcBef>
              <a:spcAft>
                <a:spcPts val="900"/>
              </a:spcAft>
              <a:buClr>
                <a:srgbClr val="002060"/>
              </a:buClr>
              <a:defRPr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rototype magnet should behave exactly as one may expect, with beam going through it at one energy…. So, we are not learning much…  </a:t>
            </a:r>
          </a:p>
          <a:p>
            <a:pPr>
              <a:lnSpc>
                <a:spcPct val="150000"/>
              </a:lnSpc>
              <a:spcBef>
                <a:spcPts val="1350"/>
              </a:spcBef>
              <a:spcAft>
                <a:spcPts val="900"/>
              </a:spcAft>
              <a:buClr>
                <a:srgbClr val="002060"/>
              </a:buClr>
              <a:defRPr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ever, demonstrating one can tune a beam for lower energy and still have it transport at much higher energy, seems like a significant and exciting result.... </a:t>
            </a:r>
          </a:p>
          <a:p>
            <a:pPr>
              <a:lnSpc>
                <a:spcPct val="150000"/>
              </a:lnSpc>
              <a:spcBef>
                <a:spcPts val="1350"/>
              </a:spcBef>
              <a:spcAft>
                <a:spcPts val="900"/>
              </a:spcAft>
              <a:buClr>
                <a:srgbClr val="002060"/>
              </a:buClr>
              <a:defRPr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le location in BSY dump line   </a:t>
            </a: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5" name="Footer Placeholder 3">
            <a:extLst>
              <a:ext uri="{FF2B5EF4-FFF2-40B4-BE49-F238E27FC236}">
                <a16:creationId xmlns:a16="http://schemas.microsoft.com/office/drawing/2014/main" id="{7CD2CD85-5CEA-467D-867F-32179DEB1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4E42EC-62DC-4E6E-AE3F-823358A77126}"/>
              </a:ext>
            </a:extLst>
          </p:cNvPr>
          <p:cNvSpPr txBox="1"/>
          <p:nvPr/>
        </p:nvSpPr>
        <p:spPr>
          <a:xfrm>
            <a:off x="7308850" y="160298"/>
            <a:ext cx="3768019" cy="430887"/>
          </a:xfrm>
          <a:prstGeom prst="rect">
            <a:avLst/>
          </a:prstGeom>
          <a:solidFill>
            <a:srgbClr val="CCFF99"/>
          </a:solidFill>
        </p:spPr>
        <p:txBody>
          <a:bodyPr wrap="none" rtlCol="0">
            <a:spAutoFit/>
          </a:bodyPr>
          <a:lstStyle/>
          <a:p>
            <a:pPr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200" dirty="0"/>
              <a:t>per discussion with Joe Grames</a:t>
            </a:r>
            <a:endParaRPr lang="en-US" sz="2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352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322137" y="1375065"/>
            <a:ext cx="5781725" cy="46969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20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3BA1899-F6AE-494E-888C-B98BFD5733BE}"/>
              </a:ext>
            </a:extLst>
          </p:cNvPr>
          <p:cNvGrpSpPr/>
          <p:nvPr/>
        </p:nvGrpSpPr>
        <p:grpSpPr>
          <a:xfrm>
            <a:off x="83021" y="998376"/>
            <a:ext cx="6426774" cy="5261200"/>
            <a:chOff x="83021" y="998376"/>
            <a:chExt cx="6426774" cy="526120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8A03D23-1A96-4A89-B76D-E9D5F4AFE8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021" y="4342019"/>
              <a:ext cx="5163813" cy="1917557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C5CCBE0-B3AF-4337-B23A-BFC3D75184F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442" y="2670198"/>
              <a:ext cx="5163808" cy="1917556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F980CA5-E3E5-4595-B005-F32846D9A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436" y="998376"/>
              <a:ext cx="5163814" cy="1917557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90C3887-D866-4BE0-B001-07201CF94231}"/>
                </a:ext>
              </a:extLst>
            </p:cNvPr>
            <p:cNvSpPr/>
            <p:nvPr/>
          </p:nvSpPr>
          <p:spPr>
            <a:xfrm>
              <a:off x="1672680" y="998376"/>
              <a:ext cx="1882896" cy="2077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65851AB-E2BE-482E-A22E-05CE623A5C7C}"/>
                </a:ext>
              </a:extLst>
            </p:cNvPr>
            <p:cNvSpPr txBox="1"/>
            <p:nvPr/>
          </p:nvSpPr>
          <p:spPr>
            <a:xfrm>
              <a:off x="5095556" y="1181753"/>
              <a:ext cx="633203" cy="348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orbits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1A5DE-7978-4D8B-8CE7-CEA3882624EC}"/>
                </a:ext>
              </a:extLst>
            </p:cNvPr>
            <p:cNvSpPr txBox="1"/>
            <p:nvPr/>
          </p:nvSpPr>
          <p:spPr>
            <a:xfrm>
              <a:off x="5077691" y="4555890"/>
              <a:ext cx="1011045" cy="348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dispersions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D20262A-2569-45E9-BD90-52C7172D3251}"/>
                </a:ext>
              </a:extLst>
            </p:cNvPr>
            <p:cNvSpPr txBox="1"/>
            <p:nvPr/>
          </p:nvSpPr>
          <p:spPr>
            <a:xfrm>
              <a:off x="5064592" y="2884069"/>
              <a:ext cx="1445203" cy="3485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beta functions</a:t>
              </a:r>
            </a:p>
          </p:txBody>
        </p:sp>
      </p:grpSp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CC9C0040-356C-48D4-89DD-D9B0FD260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343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ACE409E-8676-47DB-A611-5A60BE239C4D}"/>
              </a:ext>
            </a:extLst>
          </p:cNvPr>
          <p:cNvGrpSpPr/>
          <p:nvPr/>
        </p:nvGrpSpPr>
        <p:grpSpPr>
          <a:xfrm>
            <a:off x="2180491" y="1149256"/>
            <a:ext cx="7373818" cy="4381688"/>
            <a:chOff x="2124162" y="780862"/>
            <a:chExt cx="7931203" cy="5003987"/>
          </a:xfrm>
        </p:grpSpPr>
        <p:pic>
          <p:nvPicPr>
            <p:cNvPr id="2050" name="5702F5E8-3BE1-48E4-A608-EED3AD6A850E" descr="IMG_4408.jpg">
              <a:extLst>
                <a:ext uri="{FF2B5EF4-FFF2-40B4-BE49-F238E27FC236}">
                  <a16:creationId xmlns:a16="http://schemas.microsoft.com/office/drawing/2014/main" id="{34A29014-B11E-4777-901C-B3F80825E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162" y="780862"/>
              <a:ext cx="7931203" cy="5003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350419-BDD5-4507-8CEC-6C9FEE480C02}"/>
                </a:ext>
              </a:extLst>
            </p:cNvPr>
            <p:cNvSpPr txBox="1"/>
            <p:nvPr/>
          </p:nvSpPr>
          <p:spPr>
            <a:xfrm>
              <a:off x="8345999" y="5357035"/>
              <a:ext cx="16259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Optima" panose="02000503060000020004" pitchFamily="2" charset="0"/>
                </a:rPr>
                <a:t>Stephen Brooks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5898B3B0-BC2A-43F9-A8A9-02D22C21E142}"/>
              </a:ext>
            </a:extLst>
          </p:cNvPr>
          <p:cNvSpPr txBox="1"/>
          <p:nvPr/>
        </p:nvSpPr>
        <p:spPr>
          <a:xfrm>
            <a:off x="341459" y="5694950"/>
            <a:ext cx="1175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ed a vendor's magnet mechanical design and overlaid it on the beam orbits to make sure there is clearance</a:t>
            </a:r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2B08A371-CECB-4CB4-970B-82731316B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20FC2892-D7C3-4789-8317-7F92EF69D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10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B04EE-9787-44CF-85E7-8823E7BE0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5" name="CEBAF_Dec'22_east_faster">
            <a:hlinkClick r:id="" action="ppaction://media"/>
            <a:extLst>
              <a:ext uri="{FF2B5EF4-FFF2-40B4-BE49-F238E27FC236}">
                <a16:creationId xmlns:a16="http://schemas.microsoft.com/office/drawing/2014/main" id="{BC8506AA-C505-4A02-9396-0D148983D6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0455AA-C5B1-4292-B2EE-8C3C736AF023}"/>
              </a:ext>
            </a:extLst>
          </p:cNvPr>
          <p:cNvSpPr txBox="1"/>
          <p:nvPr/>
        </p:nvSpPr>
        <p:spPr>
          <a:xfrm>
            <a:off x="9856339" y="635214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210696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9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B04EE-9787-44CF-85E7-8823E7BE0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0455AA-C5B1-4292-B2EE-8C3C736AF023}"/>
              </a:ext>
            </a:extLst>
          </p:cNvPr>
          <p:cNvSpPr txBox="1"/>
          <p:nvPr/>
        </p:nvSpPr>
        <p:spPr>
          <a:xfrm>
            <a:off x="9856339" y="635214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  <p:pic>
        <p:nvPicPr>
          <p:cNvPr id="3" name="CEBAF_Dec'22_east">
            <a:hlinkClick r:id="" action="ppaction://media"/>
            <a:extLst>
              <a:ext uri="{FF2B5EF4-FFF2-40B4-BE49-F238E27FC236}">
                <a16:creationId xmlns:a16="http://schemas.microsoft.com/office/drawing/2014/main" id="{52A1FE89-F124-41C7-802C-4663233DC1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44450"/>
            <a:ext cx="12192000" cy="6946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F3A86E9-CBFF-407B-94DF-58846DB9AEAF}"/>
              </a:ext>
            </a:extLst>
          </p:cNvPr>
          <p:cNvSpPr txBox="1"/>
          <p:nvPr/>
        </p:nvSpPr>
        <p:spPr>
          <a:xfrm>
            <a:off x="10669318" y="592669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35248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ermanent Magnet Design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56BB5-72C2-4B0D-B0CE-3C032F98F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94940"/>
            <a:ext cx="11285837" cy="5561293"/>
          </a:xfrm>
        </p:spPr>
        <p:txBody>
          <a:bodyPr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Very compact compared to conventional electro magnet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Allows for accommodating 6 additional passes in CEBAF tunnel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Provides power and cost saving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Concept successfully tested at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Open mid-plane geometry</a:t>
            </a:r>
          </a:p>
        </p:txBody>
      </p:sp>
      <p:pic>
        <p:nvPicPr>
          <p:cNvPr id="23" name="Picture 22" descr="Logo_RR6.jpeg">
            <a:extLst>
              <a:ext uri="{FF2B5EF4-FFF2-40B4-BE49-F238E27FC236}">
                <a16:creationId xmlns:a16="http://schemas.microsoft.com/office/drawing/2014/main" id="{946787B2-EA27-1365-6C55-8DDF2611EB1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5859" y="2304143"/>
            <a:ext cx="985690" cy="222743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0668B0-1727-AC96-7903-B8B5AA16C6D8}"/>
              </a:ext>
            </a:extLst>
          </p:cNvPr>
          <p:cNvCxnSpPr>
            <a:cxnSpLocks/>
          </p:cNvCxnSpPr>
          <p:nvPr/>
        </p:nvCxnSpPr>
        <p:spPr>
          <a:xfrm flipH="1">
            <a:off x="2907990" y="5905679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444A51-5659-3507-52A2-B7806E3FD42B}"/>
              </a:ext>
            </a:extLst>
          </p:cNvPr>
          <p:cNvCxnSpPr>
            <a:cxnSpLocks/>
          </p:cNvCxnSpPr>
          <p:nvPr/>
        </p:nvCxnSpPr>
        <p:spPr>
          <a:xfrm flipH="1">
            <a:off x="2907991" y="3365989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1FDF256-5D2E-921E-C477-F4B29A8856BF}"/>
              </a:ext>
            </a:extLst>
          </p:cNvPr>
          <p:cNvCxnSpPr>
            <a:cxnSpLocks/>
          </p:cNvCxnSpPr>
          <p:nvPr/>
        </p:nvCxnSpPr>
        <p:spPr>
          <a:xfrm flipV="1">
            <a:off x="3029102" y="3365990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82DD9C0-3BE9-6B2A-A7EC-9CDF5584AB78}"/>
              </a:ext>
            </a:extLst>
          </p:cNvPr>
          <p:cNvCxnSpPr>
            <a:cxnSpLocks/>
          </p:cNvCxnSpPr>
          <p:nvPr/>
        </p:nvCxnSpPr>
        <p:spPr>
          <a:xfrm flipV="1">
            <a:off x="3177521" y="4438553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0BA1778-C9A5-4D30-5367-BC19352182DB}"/>
              </a:ext>
            </a:extLst>
          </p:cNvPr>
          <p:cNvCxnSpPr>
            <a:cxnSpLocks/>
          </p:cNvCxnSpPr>
          <p:nvPr/>
        </p:nvCxnSpPr>
        <p:spPr>
          <a:xfrm>
            <a:off x="3177521" y="6174539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9566F7D-50D4-44E4-5697-EBC1EC368DBA}"/>
              </a:ext>
            </a:extLst>
          </p:cNvPr>
          <p:cNvSpPr txBox="1"/>
          <p:nvPr/>
        </p:nvSpPr>
        <p:spPr>
          <a:xfrm>
            <a:off x="4206222" y="5945230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9AA03C-4901-E127-6D10-50B69AE7356F}"/>
              </a:ext>
            </a:extLst>
          </p:cNvPr>
          <p:cNvSpPr txBox="1"/>
          <p:nvPr/>
        </p:nvSpPr>
        <p:spPr>
          <a:xfrm rot="16200000">
            <a:off x="2602459" y="4571413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22465FA-72B3-FADE-FA52-0715975C227D}"/>
              </a:ext>
            </a:extLst>
          </p:cNvPr>
          <p:cNvCxnSpPr>
            <a:cxnSpLocks/>
          </p:cNvCxnSpPr>
          <p:nvPr/>
        </p:nvCxnSpPr>
        <p:spPr>
          <a:xfrm flipV="1">
            <a:off x="5820921" y="4483505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AB3C310-0160-0A11-1A8F-736D221D4180}"/>
              </a:ext>
            </a:extLst>
          </p:cNvPr>
          <p:cNvSpPr txBox="1"/>
          <p:nvPr/>
        </p:nvSpPr>
        <p:spPr>
          <a:xfrm>
            <a:off x="873151" y="4287798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D0809-5884-0E62-D9F1-5CF028BA6BF4}"/>
              </a:ext>
            </a:extLst>
          </p:cNvPr>
          <p:cNvSpPr txBox="1"/>
          <p:nvPr/>
        </p:nvSpPr>
        <p:spPr>
          <a:xfrm>
            <a:off x="6432112" y="428326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72D4FD7-E187-88D2-E890-EAFFEE12E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86" y="3359414"/>
            <a:ext cx="2728686" cy="26366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81FF6D6-8DDD-D15D-0CA2-9B3EA8D7B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9627" y="3344511"/>
            <a:ext cx="2786711" cy="2600720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E274052-D5BE-0B66-28BD-2696EBDA9683}"/>
              </a:ext>
            </a:extLst>
          </p:cNvPr>
          <p:cNvCxnSpPr>
            <a:cxnSpLocks/>
          </p:cNvCxnSpPr>
          <p:nvPr/>
        </p:nvCxnSpPr>
        <p:spPr>
          <a:xfrm flipH="1">
            <a:off x="8773660" y="5945231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F13E416-B37B-4CA2-356B-28D55E8D345F}"/>
              </a:ext>
            </a:extLst>
          </p:cNvPr>
          <p:cNvCxnSpPr>
            <a:cxnSpLocks/>
          </p:cNvCxnSpPr>
          <p:nvPr/>
        </p:nvCxnSpPr>
        <p:spPr>
          <a:xfrm flipH="1">
            <a:off x="8773661" y="3405541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579EEF-F282-7253-A6BD-FC402C09877C}"/>
              </a:ext>
            </a:extLst>
          </p:cNvPr>
          <p:cNvCxnSpPr>
            <a:cxnSpLocks/>
          </p:cNvCxnSpPr>
          <p:nvPr/>
        </p:nvCxnSpPr>
        <p:spPr>
          <a:xfrm flipV="1">
            <a:off x="8894773" y="3405541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FFF49FC-C8BE-09C1-427B-1A159397B4A8}"/>
              </a:ext>
            </a:extLst>
          </p:cNvPr>
          <p:cNvCxnSpPr>
            <a:cxnSpLocks/>
          </p:cNvCxnSpPr>
          <p:nvPr/>
        </p:nvCxnSpPr>
        <p:spPr>
          <a:xfrm flipV="1">
            <a:off x="9043192" y="4478104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BEFDD68-E8E1-15BC-8F3C-6BF1E6AFAA98}"/>
              </a:ext>
            </a:extLst>
          </p:cNvPr>
          <p:cNvCxnSpPr>
            <a:cxnSpLocks/>
          </p:cNvCxnSpPr>
          <p:nvPr/>
        </p:nvCxnSpPr>
        <p:spPr>
          <a:xfrm>
            <a:off x="9043192" y="6214091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3AE24C-7DA7-DF91-E874-C4CEE378FC05}"/>
              </a:ext>
            </a:extLst>
          </p:cNvPr>
          <p:cNvSpPr txBox="1"/>
          <p:nvPr/>
        </p:nvSpPr>
        <p:spPr>
          <a:xfrm>
            <a:off x="10071892" y="598478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C1AEFA2-E5D7-E8A3-C4D7-4CB594E1C826}"/>
              </a:ext>
            </a:extLst>
          </p:cNvPr>
          <p:cNvSpPr txBox="1"/>
          <p:nvPr/>
        </p:nvSpPr>
        <p:spPr>
          <a:xfrm rot="16200000">
            <a:off x="8468130" y="4610964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D551808-9FC7-05E7-84D3-B88140A89E79}"/>
              </a:ext>
            </a:extLst>
          </p:cNvPr>
          <p:cNvCxnSpPr>
            <a:cxnSpLocks/>
          </p:cNvCxnSpPr>
          <p:nvPr/>
        </p:nvCxnSpPr>
        <p:spPr>
          <a:xfrm flipV="1">
            <a:off x="11686591" y="4523056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lide Number Placeholder 4">
            <a:extLst>
              <a:ext uri="{FF2B5EF4-FFF2-40B4-BE49-F238E27FC236}">
                <a16:creationId xmlns:a16="http://schemas.microsoft.com/office/drawing/2014/main" id="{678293C6-1B07-4B82-9DC5-8372C4B38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F9DE81FF-0183-4FB0-8E70-8D67E28CE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655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rototype Magnet</a:t>
            </a:r>
            <a:endParaRPr lang="en-US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9197"/>
                <a:ext cx="11626228" cy="5561293"/>
              </a:xfrm>
            </p:spPr>
            <p:txBody>
              <a:bodyPr>
                <a:no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2060"/>
                  </a:solidFill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Testing magnetic materials for radiation resilience at CEBAF - LDRD project started Oct. 1, 202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9197"/>
                <a:ext cx="11626228" cy="5561293"/>
              </a:xfrm>
              <a:blipFill>
                <a:blip r:embed="rId2"/>
                <a:stretch>
                  <a:fillRect l="-472" t="-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71" y="3041128"/>
            <a:ext cx="6103170" cy="3051585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925" y="2999959"/>
            <a:ext cx="3695319" cy="3092754"/>
          </a:xfrm>
          <a:prstGeom prst="rect">
            <a:avLst/>
          </a:prstGeom>
        </p:spPr>
      </p:pic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ED57F7-E196-4F48-8B55-3B5FF8EA8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798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BC2B6A03-3CA5-44F5-8ABC-A8B68674E0C0}"/>
              </a:ext>
            </a:extLst>
          </p:cNvPr>
          <p:cNvGrpSpPr/>
          <p:nvPr/>
        </p:nvGrpSpPr>
        <p:grpSpPr>
          <a:xfrm>
            <a:off x="5213614" y="3576436"/>
            <a:ext cx="6896166" cy="2977999"/>
            <a:chOff x="4559164" y="3509745"/>
            <a:chExt cx="7654946" cy="3341761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458392E-5A16-4846-BF76-3C2160182F8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559164" y="3997911"/>
              <a:ext cx="7632836" cy="2853595"/>
              <a:chOff x="4425244" y="3606119"/>
              <a:chExt cx="7632836" cy="2853595"/>
            </a:xfrm>
          </p:grpSpPr>
          <p:pic>
            <p:nvPicPr>
              <p:cNvPr id="55" name="Picture 54" descr="A blueprint of a train&#10;&#10;Description automatically generated">
                <a:extLst>
                  <a:ext uri="{FF2B5EF4-FFF2-40B4-BE49-F238E27FC236}">
                    <a16:creationId xmlns:a16="http://schemas.microsoft.com/office/drawing/2014/main" id="{707880A2-7B98-4717-B175-2B97794D137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14312" b="8278"/>
              <a:stretch/>
            </p:blipFill>
            <p:spPr>
              <a:xfrm>
                <a:off x="4425244" y="3606119"/>
                <a:ext cx="7632836" cy="2853595"/>
              </a:xfrm>
              <a:prstGeom prst="rect">
                <a:avLst/>
              </a:prstGeom>
            </p:spPr>
          </p:pic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FDE1FA6-949D-4F5D-BA4B-16BAC8E5C08D}"/>
                  </a:ext>
                </a:extLst>
              </p:cNvPr>
              <p:cNvSpPr/>
              <p:nvPr/>
            </p:nvSpPr>
            <p:spPr>
              <a:xfrm>
                <a:off x="6837142" y="5862089"/>
                <a:ext cx="91440" cy="91440"/>
              </a:xfrm>
              <a:prstGeom prst="rect">
                <a:avLst/>
              </a:prstGeom>
              <a:solidFill>
                <a:srgbClr val="B01513"/>
              </a:solidFill>
              <a:ln w="19050" cap="rnd" cmpd="sng" algn="ctr">
                <a:solidFill>
                  <a:srgbClr val="B01513">
                    <a:shade val="1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012852E9-034D-4D2D-B2AE-8E16616632A7}"/>
                  </a:ext>
                </a:extLst>
              </p:cNvPr>
              <p:cNvGrpSpPr/>
              <p:nvPr/>
            </p:nvGrpSpPr>
            <p:grpSpPr>
              <a:xfrm>
                <a:off x="6775074" y="6099836"/>
                <a:ext cx="215576" cy="217358"/>
                <a:chOff x="5599856" y="5969395"/>
                <a:chExt cx="215576" cy="217358"/>
              </a:xfrm>
            </p:grpSpPr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75F3F03F-4974-4FCA-A4A1-3F04C28A9141}"/>
                    </a:ext>
                  </a:extLst>
                </p:cNvPr>
                <p:cNvSpPr/>
                <p:nvPr/>
              </p:nvSpPr>
              <p:spPr>
                <a:xfrm>
                  <a:off x="5661924" y="6027001"/>
                  <a:ext cx="91440" cy="91441"/>
                </a:xfrm>
                <a:prstGeom prst="rect">
                  <a:avLst/>
                </a:prstGeom>
                <a:solidFill>
                  <a:srgbClr val="B01513"/>
                </a:solidFill>
                <a:ln w="19050" cap="rnd" cmpd="sng" algn="ctr">
                  <a:solidFill>
                    <a:srgbClr val="B01513">
                      <a:shade val="1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entury Gothic" panose="020B0502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Oval 17">
                  <a:extLst>
                    <a:ext uri="{FF2B5EF4-FFF2-40B4-BE49-F238E27FC236}">
                      <a16:creationId xmlns:a16="http://schemas.microsoft.com/office/drawing/2014/main" id="{FECB9205-04AF-4933-BA2A-42C2194DAFB3}"/>
                    </a:ext>
                  </a:extLst>
                </p:cNvPr>
                <p:cNvSpPr/>
                <p:nvPr/>
              </p:nvSpPr>
              <p:spPr>
                <a:xfrm>
                  <a:off x="5599856" y="5969395"/>
                  <a:ext cx="215576" cy="217358"/>
                </a:xfrm>
                <a:prstGeom prst="rect">
                  <a:avLst/>
                </a:prstGeom>
                <a:noFill/>
                <a:ln w="28575" cap="rnd" cmpd="sng" algn="ctr">
                  <a:solidFill>
                    <a:srgbClr val="0070C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entury Gothic" panose="020B05020202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CB796E6-1955-4BB3-8ADD-0264EA5A180D}"/>
                  </a:ext>
                </a:extLst>
              </p:cNvPr>
              <p:cNvSpPr txBox="1"/>
              <p:nvPr/>
            </p:nvSpPr>
            <p:spPr>
              <a:xfrm>
                <a:off x="6990649" y="5727639"/>
                <a:ext cx="3497660" cy="31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Installed/analyzed Dosimetry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236A439-A35A-4518-9D81-16ACF87DBCF4}"/>
                  </a:ext>
                </a:extLst>
              </p:cNvPr>
              <p:cNvSpPr txBox="1"/>
              <p:nvPr/>
            </p:nvSpPr>
            <p:spPr>
              <a:xfrm>
                <a:off x="6990649" y="6018495"/>
                <a:ext cx="4141127" cy="310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ocation to install samples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E1C5152-1639-45ED-878A-CDFC435BF1DE}"/>
                </a:ext>
              </a:extLst>
            </p:cNvPr>
            <p:cNvSpPr txBox="1"/>
            <p:nvPr/>
          </p:nvSpPr>
          <p:spPr>
            <a:xfrm>
              <a:off x="6099542" y="3509745"/>
              <a:ext cx="61145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Installation map in CEBAF – 30 installation locations of varying dose and radiation type (gamma vs. neutron)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/>
              <a:t>Permanent Magnet Resiliency in Real Radiation Environment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9BE039B7-C2A4-4C0E-97D7-45F81F0A1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B8932A1-74BA-42CC-8CB9-5FC4079B9BA5}"/>
              </a:ext>
            </a:extLst>
          </p:cNvPr>
          <p:cNvGrpSpPr/>
          <p:nvPr/>
        </p:nvGrpSpPr>
        <p:grpSpPr>
          <a:xfrm>
            <a:off x="564292" y="741026"/>
            <a:ext cx="5862511" cy="2281617"/>
            <a:chOff x="170618" y="168166"/>
            <a:chExt cx="6126192" cy="2803349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3D0E53-FA7F-49D8-95F1-D9DBE69244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/>
          </p:blipFill>
          <p:spPr>
            <a:xfrm>
              <a:off x="170618" y="541315"/>
              <a:ext cx="6126192" cy="2382908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BD2E2ED-BC9E-4A3B-931A-4F9F29444255}"/>
                </a:ext>
              </a:extLst>
            </p:cNvPr>
            <p:cNvSpPr txBox="1"/>
            <p:nvPr/>
          </p:nvSpPr>
          <p:spPr>
            <a:xfrm>
              <a:off x="170618" y="168166"/>
              <a:ext cx="6114568" cy="378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Lab Setup (Will Be Mobile)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C0B18C2-BC50-4905-AA6C-03D6C7DAE2D8}"/>
                </a:ext>
              </a:extLst>
            </p:cNvPr>
            <p:cNvSpPr txBox="1"/>
            <p:nvPr/>
          </p:nvSpPr>
          <p:spPr>
            <a:xfrm>
              <a:off x="837996" y="2058441"/>
              <a:ext cx="12803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Helmholtz Coil &amp; Fluxmeter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A934431-5E60-44D9-86DB-62D6610B924E}"/>
                </a:ext>
              </a:extLst>
            </p:cNvPr>
            <p:cNvSpPr txBox="1"/>
            <p:nvPr/>
          </p:nvSpPr>
          <p:spPr>
            <a:xfrm>
              <a:off x="2289006" y="2489328"/>
              <a:ext cx="11981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Custom DAQ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3331F65-78A5-4D18-B2D7-075F4F56626D}"/>
                </a:ext>
              </a:extLst>
            </p:cNvPr>
            <p:cNvSpPr txBox="1"/>
            <p:nvPr/>
          </p:nvSpPr>
          <p:spPr>
            <a:xfrm>
              <a:off x="3713878" y="957777"/>
              <a:ext cx="9561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Teslameter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9E57EA-D9C2-464C-BFF6-1454BC800B18}"/>
                </a:ext>
              </a:extLst>
            </p:cNvPr>
            <p:cNvSpPr txBox="1"/>
            <p:nvPr/>
          </p:nvSpPr>
          <p:spPr>
            <a:xfrm>
              <a:off x="5039567" y="911610"/>
              <a:ext cx="9187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Barcode Scanner &amp; Arduino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274533D-62FA-49D7-ABC8-CB8B14A7D1E2}"/>
                </a:ext>
              </a:extLst>
            </p:cNvPr>
            <p:cNvSpPr txBox="1"/>
            <p:nvPr/>
          </p:nvSpPr>
          <p:spPr>
            <a:xfrm>
              <a:off x="4995877" y="2509850"/>
              <a:ext cx="12785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3D Printed Reading Mount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B9EC18C-44F2-4430-B6E2-C3AA7F155135}"/>
              </a:ext>
            </a:extLst>
          </p:cNvPr>
          <p:cNvGrpSpPr/>
          <p:nvPr/>
        </p:nvGrpSpPr>
        <p:grpSpPr>
          <a:xfrm>
            <a:off x="6861664" y="755060"/>
            <a:ext cx="5125686" cy="2658151"/>
            <a:chOff x="6607664" y="634410"/>
            <a:chExt cx="5125686" cy="2658151"/>
          </a:xfrm>
        </p:grpSpPr>
        <p:pic>
          <p:nvPicPr>
            <p:cNvPr id="73" name="Picture 5" descr="A picture containing metalware, lock, catch&#10;&#10;Description automatically generated">
              <a:extLst>
                <a:ext uri="{FF2B5EF4-FFF2-40B4-BE49-F238E27FC236}">
                  <a16:creationId xmlns:a16="http://schemas.microsoft.com/office/drawing/2014/main" id="{39F8448F-9CC1-4D11-AFED-46884305B5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5906" y="969285"/>
              <a:ext cx="1003654" cy="2110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" name="Picture 73" descr="A red plastic board with holes&#10;&#10;Description automatically generated">
              <a:extLst>
                <a:ext uri="{FF2B5EF4-FFF2-40B4-BE49-F238E27FC236}">
                  <a16:creationId xmlns:a16="http://schemas.microsoft.com/office/drawing/2014/main" id="{A680F583-D4B1-42AF-BA5B-C00191BC9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59559" y="963286"/>
              <a:ext cx="2805381" cy="2116087"/>
            </a:xfrm>
            <a:prstGeom prst="rect">
              <a:avLst/>
            </a:prstGeom>
          </p:spPr>
        </p:pic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3FA0FE7-0C96-4566-A621-5050C4D165E2}"/>
                </a:ext>
              </a:extLst>
            </p:cNvPr>
            <p:cNvSpPr txBox="1"/>
            <p:nvPr/>
          </p:nvSpPr>
          <p:spPr>
            <a:xfrm>
              <a:off x="6607664" y="634410"/>
              <a:ext cx="51256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3D Printed Mounting System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9AC8578A-BD76-4855-979F-90F84C0A7048}"/>
                </a:ext>
              </a:extLst>
            </p:cNvPr>
            <p:cNvSpPr txBox="1"/>
            <p:nvPr/>
          </p:nvSpPr>
          <p:spPr>
            <a:xfrm>
              <a:off x="7057393" y="3015562"/>
              <a:ext cx="1494923" cy="276999"/>
            </a:xfrm>
            <a:prstGeom prst="rect">
              <a:avLst/>
            </a:prstGeom>
            <a:solidFill>
              <a:schemeClr val="bg1">
                <a:alpha val="44355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Measurement unit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DFB86144-1374-4417-B8F2-5B6DEBDF3892}"/>
                </a:ext>
              </a:extLst>
            </p:cNvPr>
            <p:cNvSpPr/>
            <p:nvPr/>
          </p:nvSpPr>
          <p:spPr>
            <a:xfrm>
              <a:off x="7593352" y="1513951"/>
              <a:ext cx="532947" cy="1206555"/>
            </a:xfrm>
            <a:prstGeom prst="ellipse">
              <a:avLst/>
            </a:prstGeom>
            <a:no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23E716BC-BE32-4AF1-A024-DAE7F203A606}"/>
                </a:ext>
              </a:extLst>
            </p:cNvPr>
            <p:cNvSpPr/>
            <p:nvPr/>
          </p:nvSpPr>
          <p:spPr>
            <a:xfrm>
              <a:off x="8483499" y="1789215"/>
              <a:ext cx="532947" cy="1206555"/>
            </a:xfrm>
            <a:prstGeom prst="ellipse">
              <a:avLst/>
            </a:prstGeom>
            <a:no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CD6DCD4-0683-44D5-95E8-4E28F92686AF}"/>
                </a:ext>
              </a:extLst>
            </p:cNvPr>
            <p:cNvCxnSpPr>
              <a:stCxn id="65" idx="6"/>
              <a:endCxn id="66" idx="2"/>
            </p:cNvCxnSpPr>
            <p:nvPr/>
          </p:nvCxnSpPr>
          <p:spPr>
            <a:xfrm>
              <a:off x="8126300" y="2117229"/>
              <a:ext cx="357200" cy="275264"/>
            </a:xfrm>
            <a:prstGeom prst="straightConnector1">
              <a:avLst/>
            </a:prstGeom>
            <a:ln>
              <a:solidFill>
                <a:schemeClr val="accent4">
                  <a:lumMod val="60000"/>
                  <a:lumOff val="40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21F9B68E-AA39-4DBB-A15A-7603C351F23F}"/>
                </a:ext>
              </a:extLst>
            </p:cNvPr>
            <p:cNvSpPr txBox="1"/>
            <p:nvPr/>
          </p:nvSpPr>
          <p:spPr>
            <a:xfrm>
              <a:off x="9016446" y="910170"/>
              <a:ext cx="18674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ir Assembly Tray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05C98DF4-DFA9-4AD7-9E91-04E5A6D77BC8}"/>
                </a:ext>
              </a:extLst>
            </p:cNvPr>
            <p:cNvSpPr txBox="1"/>
            <p:nvPr/>
          </p:nvSpPr>
          <p:spPr>
            <a:xfrm>
              <a:off x="9016446" y="2874528"/>
              <a:ext cx="155893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gle Sample Tray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63D1AD51-8A8F-4868-92B4-8A685DA29A76}"/>
              </a:ext>
            </a:extLst>
          </p:cNvPr>
          <p:cNvGrpSpPr/>
          <p:nvPr/>
        </p:nvGrpSpPr>
        <p:grpSpPr>
          <a:xfrm>
            <a:off x="576772" y="4346136"/>
            <a:ext cx="3702907" cy="2054499"/>
            <a:chOff x="170618" y="4254937"/>
            <a:chExt cx="4326479" cy="2464129"/>
          </a:xfrm>
        </p:grpSpPr>
        <p:pic>
          <p:nvPicPr>
            <p:cNvPr id="76" name="Picture 75" descr="Graphical user interface, chart&#10;&#10;Description automatically generated with medium confidence">
              <a:extLst>
                <a:ext uri="{FF2B5EF4-FFF2-40B4-BE49-F238E27FC236}">
                  <a16:creationId xmlns:a16="http://schemas.microsoft.com/office/drawing/2014/main" id="{46B2EC1E-DE0C-471C-850A-A09B45009A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78" t="14687" b="18126"/>
            <a:stretch/>
          </p:blipFill>
          <p:spPr bwMode="auto">
            <a:xfrm>
              <a:off x="170619" y="4624269"/>
              <a:ext cx="4326478" cy="2094797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0B464E9-E344-4813-90AC-5B1F251241EF}"/>
                </a:ext>
              </a:extLst>
            </p:cNvPr>
            <p:cNvSpPr txBox="1"/>
            <p:nvPr/>
          </p:nvSpPr>
          <p:spPr>
            <a:xfrm>
              <a:off x="170618" y="4254937"/>
              <a:ext cx="4326478" cy="369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BDSIM Simulations for Dose Rates</a:t>
              </a: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155AB621-9E4D-48C8-8C94-3E8BAB06E48A}"/>
              </a:ext>
            </a:extLst>
          </p:cNvPr>
          <p:cNvSpPr txBox="1"/>
          <p:nvPr/>
        </p:nvSpPr>
        <p:spPr>
          <a:xfrm>
            <a:off x="323018" y="3152153"/>
            <a:ext cx="6284646" cy="11661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and pair assemblies placed alongside dosimetry in enclosur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-situ reading of magnets with </a:t>
            </a:r>
            <a:r>
              <a:rPr lang="en-US" sz="1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lameter</a:t>
            </a: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Helmholtz Coil repeatedly over ti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to previous studies and our own BDSIM simula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polation to higher energies/doses</a:t>
            </a:r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FF3C6953-AB1C-4041-B31B-4643E027A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– Accelerator Pl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6978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129449</TotalTime>
  <Words>1682</Words>
  <Application>Microsoft Office PowerPoint</Application>
  <PresentationFormat>Widescreen</PresentationFormat>
  <Paragraphs>244</Paragraphs>
  <Slides>26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MS PGothic</vt:lpstr>
      <vt:lpstr>.PingFangSC-Regular</vt:lpstr>
      <vt:lpstr>Arial</vt:lpstr>
      <vt:lpstr>Arial Unicode MS</vt:lpstr>
      <vt:lpstr>Calibri</vt:lpstr>
      <vt:lpstr>Cambria Math</vt:lpstr>
      <vt:lpstr>Century Gothic</vt:lpstr>
      <vt:lpstr>Optima</vt:lpstr>
      <vt:lpstr>PingFangSC-Regular</vt:lpstr>
      <vt:lpstr>Symbol</vt:lpstr>
      <vt:lpstr>Tahoma</vt:lpstr>
      <vt:lpstr>Times New Roman</vt:lpstr>
      <vt:lpstr>Office Theme</vt:lpstr>
      <vt:lpstr>Equation</vt:lpstr>
      <vt:lpstr>PowerPoint Presentation</vt:lpstr>
      <vt:lpstr>CEBAF FFA Upgrade – Baseline under Study</vt:lpstr>
      <vt:lpstr>Non Scaling FFA Arc - Compact FODO Cell</vt:lpstr>
      <vt:lpstr>Non Scaling FFA Arc - Compact FODO Cell</vt:lpstr>
      <vt:lpstr>PowerPoint Presentation</vt:lpstr>
      <vt:lpstr>PowerPoint Presentation</vt:lpstr>
      <vt:lpstr>Permanent Magnet Design</vt:lpstr>
      <vt:lpstr>Prototype Magnet</vt:lpstr>
      <vt:lpstr>Permanent Magnet Resiliency in Real Radiation Environment</vt:lpstr>
      <vt:lpstr>FFA Arc Error Sensitivity Studies</vt:lpstr>
      <vt:lpstr>PowerPoint Presentation</vt:lpstr>
      <vt:lpstr>RF Separator and anti-Separator Flanking the TOF Splitter</vt:lpstr>
      <vt:lpstr>Four Hall Extraction Scheme</vt:lpstr>
      <vt:lpstr>FFA Beam Transport Test at CEBAF</vt:lpstr>
      <vt:lpstr>Full Length Compact FODO Cell</vt:lpstr>
      <vt:lpstr>‘Single FFA magnet’ test - Possible location… BSY dump</vt:lpstr>
      <vt:lpstr>‘Single FFA magnet’ test - Possible location… BSY dump</vt:lpstr>
      <vt:lpstr>‘Full FFA Cell’ Test - Possible Location… Hall C</vt:lpstr>
      <vt:lpstr>‘Full FFA Cell’ Test - Possible Location… Hall C</vt:lpstr>
      <vt:lpstr>‘Full FFA Cell’ Test - Possible Location… Hall C</vt:lpstr>
      <vt:lpstr>Quad scan with harps – Beam Optics measurement ( b, a, e )</vt:lpstr>
      <vt:lpstr>Energy loss, Emittance dilution and Energy spread</vt:lpstr>
      <vt:lpstr>Summary</vt:lpstr>
      <vt:lpstr>PowerPoint Presentation</vt:lpstr>
      <vt:lpstr>PowerPoint Presentation</vt:lpstr>
      <vt:lpstr>‘Single Magnet’ Test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355</cp:revision>
  <dcterms:created xsi:type="dcterms:W3CDTF">2023-02-20T23:38:38Z</dcterms:created>
  <dcterms:modified xsi:type="dcterms:W3CDTF">2025-03-23T21:56:59Z</dcterms:modified>
</cp:coreProperties>
</file>